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4576E7" w14:textId="77777777" w:rsidR="0096151B" w:rsidRPr="00570E83" w:rsidRDefault="0096151B" w:rsidP="002C229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570E83">
        <w:rPr>
          <w:rFonts w:ascii="Times New Roman" w:hAnsi="Times New Roman"/>
          <w:b/>
          <w:sz w:val="28"/>
          <w:szCs w:val="28"/>
        </w:rPr>
        <w:t>TRƯỜNG THPT QUANG TRUNG</w:t>
      </w:r>
    </w:p>
    <w:p w14:paraId="73EF4ABD" w14:textId="77777777" w:rsidR="0096151B" w:rsidRPr="00570E83" w:rsidRDefault="0096151B" w:rsidP="002C2290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570E83">
        <w:rPr>
          <w:rFonts w:ascii="Times New Roman" w:hAnsi="Times New Roman"/>
          <w:b/>
          <w:sz w:val="32"/>
          <w:szCs w:val="32"/>
        </w:rPr>
        <w:t>ĐỀ KIỂM TRA CUỐI KỲ HỌC KỲ I</w:t>
      </w:r>
    </w:p>
    <w:p w14:paraId="3E133829" w14:textId="77777777" w:rsidR="0096151B" w:rsidRPr="00570E83" w:rsidRDefault="0096151B" w:rsidP="002C2290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570E83">
        <w:rPr>
          <w:rFonts w:ascii="Times New Roman" w:hAnsi="Times New Roman"/>
          <w:b/>
          <w:sz w:val="32"/>
          <w:szCs w:val="32"/>
        </w:rPr>
        <w:t>MÔN TOÁN KHỐI 11 – NĂM HỌC 2023 – 2024</w:t>
      </w:r>
    </w:p>
    <w:p w14:paraId="025E4E58" w14:textId="77777777" w:rsidR="0096151B" w:rsidRPr="00570E83" w:rsidRDefault="0096151B" w:rsidP="002C2290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570E83">
        <w:rPr>
          <w:rFonts w:ascii="Times New Roman" w:hAnsi="Times New Roman"/>
          <w:b/>
          <w:sz w:val="32"/>
          <w:szCs w:val="32"/>
        </w:rPr>
        <w:t>Ngày 28/12/2023 – Thời gian: 90 phút</w:t>
      </w:r>
    </w:p>
    <w:p w14:paraId="756CBDDE" w14:textId="77777777" w:rsidR="002C2290" w:rsidRDefault="002C2290" w:rsidP="006550CA">
      <w:pPr>
        <w:spacing w:after="0" w:line="240" w:lineRule="auto"/>
        <w:rPr>
          <w:rFonts w:ascii="Times New Roman" w:eastAsia="Times New Roman" w:hAnsi="Times New Roman"/>
          <w:b/>
          <w:sz w:val="32"/>
          <w:szCs w:val="32"/>
        </w:rPr>
      </w:pPr>
    </w:p>
    <w:p w14:paraId="76F04A73" w14:textId="6D446F3F" w:rsidR="0096151B" w:rsidRPr="002C2290" w:rsidRDefault="0096151B" w:rsidP="006550CA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2C2290">
        <w:rPr>
          <w:rFonts w:ascii="Times New Roman" w:eastAsia="Times New Roman" w:hAnsi="Times New Roman"/>
          <w:b/>
          <w:sz w:val="26"/>
          <w:szCs w:val="26"/>
        </w:rPr>
        <w:t>Bài 1</w:t>
      </w:r>
      <w:r w:rsidRPr="002C2290">
        <w:rPr>
          <w:rFonts w:ascii="Times New Roman" w:eastAsia="Times New Roman" w:hAnsi="Times New Roman"/>
          <w:sz w:val="26"/>
          <w:szCs w:val="26"/>
        </w:rPr>
        <w:t xml:space="preserve">: </w:t>
      </w:r>
      <w:r w:rsidRPr="002C2290">
        <w:rPr>
          <w:rFonts w:ascii="Times New Roman" w:hAnsi="Times New Roman"/>
          <w:b/>
          <w:sz w:val="26"/>
          <w:szCs w:val="26"/>
        </w:rPr>
        <w:t>(0,75 điểm)</w:t>
      </w:r>
      <w:r w:rsidRPr="002C2290">
        <w:rPr>
          <w:rFonts w:ascii="Times New Roman" w:eastAsia="Times New Roman" w:hAnsi="Times New Roman"/>
          <w:sz w:val="26"/>
          <w:szCs w:val="26"/>
        </w:rPr>
        <w:t xml:space="preserve"> Cho </w:t>
      </w:r>
      <w:r w:rsidRPr="002C2290">
        <w:rPr>
          <w:rFonts w:ascii="Times New Roman" w:hAnsi="Times New Roman"/>
          <w:position w:val="-24"/>
          <w:sz w:val="26"/>
          <w:szCs w:val="26"/>
          <w:lang w:val="pt-BR"/>
        </w:rPr>
        <w:object w:dxaOrig="1040" w:dyaOrig="620" w14:anchorId="4825ED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3.6pt" o:ole="">
            <v:imagedata r:id="rId5" o:title=""/>
          </v:shape>
          <o:OLEObject Type="Embed" ProgID="Equation.DSMT4" ShapeID="_x0000_i1025" DrawAspect="Content" ObjectID="_1765690993" r:id="rId6"/>
        </w:object>
      </w:r>
      <w:r w:rsidRPr="002C2290">
        <w:rPr>
          <w:rFonts w:ascii="Times New Roman" w:eastAsia="Times New Roman" w:hAnsi="Times New Roman"/>
          <w:sz w:val="26"/>
          <w:szCs w:val="26"/>
        </w:rPr>
        <w:t xml:space="preserve">  với </w:t>
      </w:r>
      <w:r w:rsidRPr="002C2290">
        <w:rPr>
          <w:rFonts w:ascii="Times New Roman" w:hAnsi="Times New Roman"/>
          <w:position w:val="-24"/>
          <w:sz w:val="26"/>
          <w:szCs w:val="26"/>
          <w:lang w:val="pt-BR"/>
        </w:rPr>
        <w:object w:dxaOrig="1060" w:dyaOrig="620" w14:anchorId="72188874">
          <v:shape id="_x0000_i1026" type="#_x0000_t75" style="width:63.6pt;height:37.6pt" o:ole="">
            <v:imagedata r:id="rId7" o:title=""/>
          </v:shape>
          <o:OLEObject Type="Embed" ProgID="Equation.DSMT4" ShapeID="_x0000_i1026" DrawAspect="Content" ObjectID="_1765690994" r:id="rId8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. Tính </w:t>
      </w:r>
      <w:r w:rsidRPr="002C2290">
        <w:rPr>
          <w:rFonts w:ascii="Times New Roman" w:hAnsi="Times New Roman"/>
          <w:position w:val="-10"/>
          <w:sz w:val="26"/>
          <w:szCs w:val="26"/>
          <w:lang w:val="pt-BR"/>
        </w:rPr>
        <w:object w:dxaOrig="1160" w:dyaOrig="300" w14:anchorId="3237B8BC">
          <v:shape id="_x0000_i1027" type="#_x0000_t75" style="width:63.6pt;height:15.6pt" o:ole="">
            <v:imagedata r:id="rId9" o:title=""/>
          </v:shape>
          <o:OLEObject Type="Embed" ProgID="Equation.DSMT4" ShapeID="_x0000_i1027" DrawAspect="Content" ObjectID="_1765690995" r:id="rId10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. </w:t>
      </w:r>
      <w:r w:rsidRPr="002C2290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 </w:t>
      </w:r>
    </w:p>
    <w:p w14:paraId="7B651EBA" w14:textId="77777777" w:rsidR="0096151B" w:rsidRPr="002C2290" w:rsidRDefault="0096151B" w:rsidP="006550CA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pt-BR"/>
        </w:rPr>
        <w:t>Bài 2: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 xml:space="preserve"> (0,75 điểm)</w:t>
      </w:r>
      <w:r w:rsidRPr="002C2290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Pr="002C2290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 </w:t>
      </w:r>
      <w:r w:rsidRPr="002C2290">
        <w:rPr>
          <w:rFonts w:ascii="Times New Roman" w:eastAsia="Times New Roman" w:hAnsi="Times New Roman"/>
          <w:sz w:val="26"/>
          <w:szCs w:val="26"/>
          <w:lang w:val="pt-BR"/>
        </w:rPr>
        <w:t xml:space="preserve">Giải phương trình   </w:t>
      </w:r>
      <w:r w:rsidRPr="002C2290">
        <w:rPr>
          <w:rFonts w:ascii="Times New Roman" w:hAnsi="Times New Roman"/>
          <w:position w:val="-28"/>
          <w:sz w:val="26"/>
          <w:szCs w:val="26"/>
          <w:lang w:val="pt-BR"/>
        </w:rPr>
        <w:object w:dxaOrig="2040" w:dyaOrig="720" w14:anchorId="1EB6E209">
          <v:shape id="_x0000_i1028" type="#_x0000_t75" style="width:126pt;height:45.2pt" o:ole="">
            <v:imagedata r:id="rId11" o:title=""/>
          </v:shape>
          <o:OLEObject Type="Embed" ProgID="Equation.DSMT4" ShapeID="_x0000_i1028" DrawAspect="Content" ObjectID="_1765690996" r:id="rId12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.                        </w:t>
      </w:r>
    </w:p>
    <w:p w14:paraId="7158CD90" w14:textId="77777777" w:rsidR="0096151B" w:rsidRPr="002C2290" w:rsidRDefault="0096151B" w:rsidP="006550CA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pt-BR"/>
        </w:rPr>
        <w:t>Bài 3</w:t>
      </w:r>
      <w:r w:rsidRPr="002C2290">
        <w:rPr>
          <w:rFonts w:ascii="Times New Roman" w:hAnsi="Times New Roman"/>
          <w:b/>
          <w:sz w:val="26"/>
          <w:szCs w:val="26"/>
          <w:lang w:val="vi-VN"/>
        </w:rPr>
        <w:t>: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 xml:space="preserve"> (0,75 điểm)</w:t>
      </w:r>
      <w:r w:rsidRPr="002C2290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Pr="002C2290">
        <w:rPr>
          <w:rFonts w:ascii="Times New Roman" w:hAnsi="Times New Roman"/>
          <w:sz w:val="26"/>
          <w:szCs w:val="26"/>
          <w:lang w:val="vi-VN"/>
        </w:rPr>
        <w:t>Tìm số hạng đầu và công sai của cấp số cộng</w: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C2290">
        <w:rPr>
          <w:rFonts w:ascii="Times New Roman" w:hAnsi="Times New Roman"/>
          <w:position w:val="-14"/>
          <w:sz w:val="26"/>
          <w:szCs w:val="26"/>
          <w:lang w:val="pt-BR"/>
        </w:rPr>
        <w:object w:dxaOrig="480" w:dyaOrig="400" w14:anchorId="690A2FA9">
          <v:shape id="_x0000_i1029" type="#_x0000_t75" style="width:24pt;height:20.4pt" o:ole="">
            <v:imagedata r:id="rId13" o:title=""/>
          </v:shape>
          <o:OLEObject Type="Embed" ProgID="Equation.DSMT4" ShapeID="_x0000_i1029" DrawAspect="Content" ObjectID="_1765690997" r:id="rId14"/>
        </w:object>
      </w:r>
      <w:r w:rsidRPr="002C2290">
        <w:rPr>
          <w:rFonts w:ascii="Times New Roman" w:hAnsi="Times New Roman"/>
          <w:sz w:val="26"/>
          <w:szCs w:val="26"/>
          <w:lang w:val="vi-VN"/>
        </w:rPr>
        <w:t xml:space="preserve"> biế</w: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t     </w:t>
      </w:r>
      <w:r w:rsidRPr="002C2290">
        <w:rPr>
          <w:rFonts w:ascii="Times New Roman" w:hAnsi="Times New Roman"/>
          <w:position w:val="-32"/>
          <w:sz w:val="26"/>
          <w:szCs w:val="26"/>
          <w:lang w:val="pt-BR"/>
        </w:rPr>
        <w:object w:dxaOrig="1400" w:dyaOrig="760" w14:anchorId="46D34FAB">
          <v:shape id="_x0000_i1030" type="#_x0000_t75" style="width:81.6pt;height:44.4pt" o:ole="">
            <v:imagedata r:id="rId15" o:title=""/>
          </v:shape>
          <o:OLEObject Type="Embed" ProgID="Equation.DSMT4" ShapeID="_x0000_i1030" DrawAspect="Content" ObjectID="_1765690998" r:id="rId16"/>
        </w:object>
      </w:r>
      <w:r w:rsidRPr="002C2290">
        <w:rPr>
          <w:rFonts w:ascii="Times New Roman" w:hAnsi="Times New Roman"/>
          <w:sz w:val="26"/>
          <w:szCs w:val="26"/>
          <w:lang w:val="vi-VN"/>
        </w:rPr>
        <w:t xml:space="preserve">            </w:t>
      </w:r>
    </w:p>
    <w:p w14:paraId="76D30139" w14:textId="77777777" w:rsidR="0096151B" w:rsidRPr="002C2290" w:rsidRDefault="0096151B" w:rsidP="006550CA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>Bài 4</w:t>
      </w:r>
      <w:r w:rsidRPr="002C2290">
        <w:rPr>
          <w:rFonts w:ascii="Times New Roman" w:hAnsi="Times New Roman"/>
          <w:b/>
          <w:sz w:val="26"/>
          <w:szCs w:val="26"/>
          <w:lang w:val="vi-VN"/>
        </w:rPr>
        <w:t>: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 xml:space="preserve"> (2,5 điểm)</w:t>
      </w:r>
      <w:r w:rsidRPr="002C2290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Pr="002C2290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2C2290">
        <w:rPr>
          <w:rFonts w:ascii="Times New Roman" w:eastAsia="Times New Roman" w:hAnsi="Times New Roman"/>
          <w:sz w:val="26"/>
          <w:szCs w:val="26"/>
          <w:lang w:val="vi-VN"/>
        </w:rPr>
        <w:t>Tính các giới hạn sau</w:t>
      </w: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 </w:t>
      </w:r>
    </w:p>
    <w:p w14:paraId="17E2E7EA" w14:textId="1BE0B9A5" w:rsidR="0096151B" w:rsidRPr="002C2290" w:rsidRDefault="0096151B" w:rsidP="006550CA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C2290"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2C2290">
        <w:rPr>
          <w:rFonts w:ascii="Times New Roman" w:hAnsi="Times New Roman"/>
          <w:position w:val="-24"/>
          <w:sz w:val="26"/>
          <w:szCs w:val="26"/>
          <w:lang w:val="pt-BR"/>
        </w:rPr>
        <w:object w:dxaOrig="1120" w:dyaOrig="660" w14:anchorId="33A434D4">
          <v:shape id="_x0000_i1031" type="#_x0000_t75" style="width:66.4pt;height:39.6pt" o:ole="">
            <v:imagedata r:id="rId17" o:title=""/>
          </v:shape>
          <o:OLEObject Type="Embed" ProgID="Equation.DSMT4" ShapeID="_x0000_i1031" DrawAspect="Content" ObjectID="_1765690999" r:id="rId18"/>
        </w:object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b) </w:t>
      </w:r>
      <w:r w:rsidRPr="002C2290">
        <w:rPr>
          <w:rFonts w:ascii="Times New Roman" w:hAnsi="Times New Roman"/>
          <w:position w:val="-24"/>
          <w:sz w:val="26"/>
          <w:szCs w:val="26"/>
          <w:lang w:val="pt-BR"/>
        </w:rPr>
        <w:object w:dxaOrig="1160" w:dyaOrig="620" w14:anchorId="3D8B7D76">
          <v:shape id="_x0000_i1032" type="#_x0000_t75" style="width:69.2pt;height:36.8pt" o:ole="">
            <v:imagedata r:id="rId19" o:title=""/>
          </v:shape>
          <o:OLEObject Type="Embed" ProgID="Equation.DSMT4" ShapeID="_x0000_i1032" DrawAspect="Content" ObjectID="_1765691000" r:id="rId20"/>
        </w:object>
      </w:r>
    </w:p>
    <w:p w14:paraId="76E7A763" w14:textId="371DF121" w:rsidR="0096151B" w:rsidRPr="002C2290" w:rsidRDefault="0096151B" w:rsidP="006550CA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C2290">
        <w:rPr>
          <w:rFonts w:ascii="Times New Roman" w:hAnsi="Times New Roman"/>
          <w:sz w:val="26"/>
          <w:szCs w:val="26"/>
          <w:lang w:val="pt-BR"/>
        </w:rPr>
        <w:t xml:space="preserve">c) </w:t>
      </w:r>
      <w:r w:rsidRPr="002C2290">
        <w:rPr>
          <w:rFonts w:ascii="Times New Roman" w:hAnsi="Times New Roman"/>
          <w:position w:val="-24"/>
          <w:sz w:val="26"/>
          <w:szCs w:val="26"/>
          <w:lang w:val="pt-BR"/>
        </w:rPr>
        <w:object w:dxaOrig="1740" w:dyaOrig="660" w14:anchorId="2B58E68B">
          <v:shape id="_x0000_i1033" type="#_x0000_t75" style="width:101.6pt;height:39.2pt" o:ole="">
            <v:imagedata r:id="rId21" o:title=""/>
          </v:shape>
          <o:OLEObject Type="Embed" ProgID="Equation.DSMT4" ShapeID="_x0000_i1033" DrawAspect="Content" ObjectID="_1765691001" r:id="rId22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="006550CA">
        <w:rPr>
          <w:rFonts w:ascii="Times New Roman" w:hAnsi="Times New Roman"/>
          <w:sz w:val="26"/>
          <w:szCs w:val="26"/>
          <w:lang w:val="pt-BR"/>
        </w:rPr>
        <w:tab/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d) </w:t>
      </w:r>
      <w:r w:rsidRPr="002C2290">
        <w:rPr>
          <w:rFonts w:ascii="Times New Roman" w:hAnsi="Times New Roman"/>
          <w:position w:val="-22"/>
          <w:sz w:val="26"/>
          <w:szCs w:val="26"/>
          <w:lang w:val="pt-BR"/>
        </w:rPr>
        <w:object w:dxaOrig="2540" w:dyaOrig="560" w14:anchorId="0C9131B3">
          <v:shape id="_x0000_i1034" type="#_x0000_t75" style="width:152.4pt;height:33.6pt" o:ole="">
            <v:imagedata r:id="rId23" o:title=""/>
          </v:shape>
          <o:OLEObject Type="Embed" ProgID="Equation.DSMT4" ShapeID="_x0000_i1034" DrawAspect="Content" ObjectID="_1765691002" r:id="rId24"/>
        </w:object>
      </w:r>
    </w:p>
    <w:p w14:paraId="121B3532" w14:textId="537761FA" w:rsidR="0096151B" w:rsidRPr="006550CA" w:rsidRDefault="0096151B" w:rsidP="006550CA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>Bài 5</w:t>
      </w:r>
      <w:r w:rsidRPr="002C2290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>(0,75 điểm)</w:t>
      </w:r>
      <w:r w:rsidR="006550CA">
        <w:rPr>
          <w:rFonts w:ascii="Times New Roman" w:hAnsi="Times New Roman"/>
          <w:b/>
          <w:sz w:val="26"/>
          <w:szCs w:val="26"/>
        </w:rPr>
        <w:t xml:space="preserve"> </w: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Pr="002C2290">
        <w:rPr>
          <w:rFonts w:ascii="Times New Roman" w:hAnsi="Times New Roman"/>
          <w:position w:val="-64"/>
          <w:sz w:val="26"/>
          <w:szCs w:val="26"/>
          <w:lang w:val="pt-BR"/>
        </w:rPr>
        <w:object w:dxaOrig="3100" w:dyaOrig="1400" w14:anchorId="392C5347">
          <v:shape id="_x0000_i1035" type="#_x0000_t75" style="width:182pt;height:81.6pt" o:ole="">
            <v:imagedata r:id="rId25" o:title=""/>
          </v:shape>
          <o:OLEObject Type="Embed" ProgID="Equation.DSMT4" ShapeID="_x0000_i1035" DrawAspect="Content" ObjectID="_1765691003" r:id="rId26"/>
        </w:object>
      </w:r>
    </w:p>
    <w:p w14:paraId="38D472DE" w14:textId="77777777" w:rsidR="0096151B" w:rsidRPr="002C2290" w:rsidRDefault="0096151B" w:rsidP="006550CA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C2290">
        <w:rPr>
          <w:rFonts w:ascii="Times New Roman" w:hAnsi="Times New Roman"/>
          <w:sz w:val="26"/>
          <w:szCs w:val="26"/>
          <w:lang w:val="pt-BR"/>
        </w:rPr>
        <w:t xml:space="preserve">Tìm các giới hạn </w:t>
      </w:r>
      <w:r w:rsidRPr="002C2290">
        <w:rPr>
          <w:rFonts w:ascii="Times New Roman" w:hAnsi="Times New Roman"/>
          <w:position w:val="-20"/>
          <w:sz w:val="26"/>
          <w:szCs w:val="26"/>
          <w:lang w:val="pt-BR"/>
        </w:rPr>
        <w:object w:dxaOrig="3000" w:dyaOrig="460" w14:anchorId="7483ADEC">
          <v:shape id="_x0000_i1036" type="#_x0000_t75" style="width:162pt;height:24.8pt" o:ole="">
            <v:imagedata r:id="rId27" o:title=""/>
          </v:shape>
          <o:OLEObject Type="Embed" ProgID="Equation.DSMT4" ShapeID="_x0000_i1036" DrawAspect="Content" ObjectID="_1765691004" r:id="rId28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  (nếu có).</w:t>
      </w:r>
    </w:p>
    <w:p w14:paraId="5474E14F" w14:textId="5A446A90" w:rsidR="0096151B" w:rsidRPr="006550CA" w:rsidRDefault="0096151B" w:rsidP="006550CA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>Bài 6: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 xml:space="preserve"> (0,75 điểm)</w:t>
      </w:r>
      <w:r w:rsidR="006550CA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Pr="002C2290">
        <w:rPr>
          <w:rFonts w:ascii="Times New Roman" w:hAnsi="Times New Roman"/>
          <w:position w:val="-46"/>
          <w:sz w:val="26"/>
          <w:szCs w:val="26"/>
          <w:lang w:val="pt-BR"/>
        </w:rPr>
        <w:object w:dxaOrig="2820" w:dyaOrig="1040" w14:anchorId="7AB41C7C">
          <v:shape id="_x0000_i1037" type="#_x0000_t75" style="width:153.6pt;height:56.8pt" o:ole="">
            <v:imagedata r:id="rId29" o:title=""/>
          </v:shape>
          <o:OLEObject Type="Embed" ProgID="Equation.DSMT4" ShapeID="_x0000_i1037" DrawAspect="Content" ObjectID="_1765691005" r:id="rId30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14:paraId="22F4896A" w14:textId="77777777" w:rsidR="0096151B" w:rsidRPr="002C2290" w:rsidRDefault="0096151B" w:rsidP="006550CA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C2290">
        <w:rPr>
          <w:rFonts w:ascii="Times New Roman" w:hAnsi="Times New Roman"/>
          <w:sz w:val="26"/>
          <w:szCs w:val="26"/>
          <w:lang w:val="pt-BR"/>
        </w:rPr>
        <w:t xml:space="preserve">Xét tính liên tục của hàm số tại điểm </w:t>
      </w:r>
      <w:r w:rsidRPr="002C2290">
        <w:rPr>
          <w:rFonts w:ascii="Times New Roman" w:hAnsi="Times New Roman"/>
          <w:position w:val="-12"/>
          <w:sz w:val="26"/>
          <w:szCs w:val="26"/>
        </w:rPr>
        <w:object w:dxaOrig="760" w:dyaOrig="360" w14:anchorId="6AB5B4A9">
          <v:shape id="_x0000_i1038" type="#_x0000_t75" style="width:44.4pt;height:21.6pt" o:ole="">
            <v:imagedata r:id="rId31" o:title=""/>
          </v:shape>
          <o:OLEObject Type="Embed" ProgID="Equation.DSMT4" ShapeID="_x0000_i1038" DrawAspect="Content" ObjectID="_1765691006" r:id="rId32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>.</w:t>
      </w:r>
    </w:p>
    <w:p w14:paraId="66E54F8D" w14:textId="3272B7E2" w:rsidR="0096151B" w:rsidRPr="006550CA" w:rsidRDefault="0096151B" w:rsidP="006550CA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>Bài 7: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 xml:space="preserve"> (0,75 điểm)</w:t>
      </w:r>
      <w:r w:rsidR="006550CA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Pr="002C2290">
        <w:rPr>
          <w:rFonts w:ascii="Times New Roman" w:hAnsi="Times New Roman"/>
          <w:position w:val="-48"/>
          <w:sz w:val="26"/>
          <w:szCs w:val="26"/>
          <w:lang w:val="pt-BR"/>
        </w:rPr>
        <w:object w:dxaOrig="3560" w:dyaOrig="1080" w14:anchorId="57E09BB9">
          <v:shape id="_x0000_i1039" type="#_x0000_t75" style="width:193.2pt;height:58.4pt" o:ole="">
            <v:imagedata r:id="rId33" o:title=""/>
          </v:shape>
          <o:OLEObject Type="Embed" ProgID="Equation.DSMT4" ShapeID="_x0000_i1039" DrawAspect="Content" ObjectID="_1765691007" r:id="rId34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14:paraId="0629BABA" w14:textId="77777777" w:rsidR="0096151B" w:rsidRPr="002C2290" w:rsidRDefault="0096151B" w:rsidP="006550CA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C229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2C2290">
        <w:rPr>
          <w:rFonts w:ascii="Times New Roman" w:hAnsi="Times New Roman"/>
          <w:position w:val="-6"/>
          <w:sz w:val="26"/>
          <w:szCs w:val="26"/>
        </w:rPr>
        <w:object w:dxaOrig="260" w:dyaOrig="220" w14:anchorId="5EC2EA5D">
          <v:shape id="_x0000_i1040" type="#_x0000_t75" style="width:15.2pt;height:13.2pt" o:ole="">
            <v:imagedata r:id="rId35" o:title=""/>
          </v:shape>
          <o:OLEObject Type="Embed" ProgID="Equation.DSMT4" ShapeID="_x0000_i1040" DrawAspect="Content" ObjectID="_1765691008" r:id="rId36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 xml:space="preserve"> để hàm số liên tục tại điểm </w:t>
      </w:r>
      <w:r w:rsidRPr="002C2290">
        <w:rPr>
          <w:rFonts w:ascii="Times New Roman" w:hAnsi="Times New Roman"/>
          <w:position w:val="-12"/>
          <w:sz w:val="26"/>
          <w:szCs w:val="26"/>
        </w:rPr>
        <w:object w:dxaOrig="639" w:dyaOrig="360" w14:anchorId="76A5C9AC">
          <v:shape id="_x0000_i1041" type="#_x0000_t75" style="width:35.6pt;height:21.2pt" o:ole="">
            <v:imagedata r:id="rId37" o:title=""/>
          </v:shape>
          <o:OLEObject Type="Embed" ProgID="Equation.DSMT4" ShapeID="_x0000_i1041" DrawAspect="Content" ObjectID="_1765691009" r:id="rId38"/>
        </w:object>
      </w:r>
      <w:r w:rsidRPr="002C2290">
        <w:rPr>
          <w:rFonts w:ascii="Times New Roman" w:hAnsi="Times New Roman"/>
          <w:sz w:val="26"/>
          <w:szCs w:val="26"/>
          <w:lang w:val="pt-BR"/>
        </w:rPr>
        <w:t>.</w:t>
      </w:r>
    </w:p>
    <w:p w14:paraId="09ED37A2" w14:textId="77777777" w:rsidR="0096151B" w:rsidRPr="002C2290" w:rsidRDefault="0096151B" w:rsidP="00DB035C">
      <w:pPr>
        <w:spacing w:before="120" w:after="0" w:line="360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Bài </w:t>
      </w:r>
      <w:r w:rsidRPr="002C2290">
        <w:rPr>
          <w:rFonts w:ascii="Times New Roman" w:eastAsia="Times New Roman" w:hAnsi="Times New Roman"/>
          <w:b/>
          <w:sz w:val="26"/>
          <w:szCs w:val="26"/>
          <w:lang w:val="pt-BR"/>
        </w:rPr>
        <w:t>8</w:t>
      </w: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>:</w:t>
      </w:r>
      <w:r w:rsidRPr="002C2290">
        <w:rPr>
          <w:rFonts w:ascii="Times New Roman" w:hAnsi="Times New Roman"/>
          <w:b/>
          <w:sz w:val="26"/>
          <w:szCs w:val="26"/>
          <w:lang w:val="pt-BR"/>
        </w:rPr>
        <w:t xml:space="preserve"> (3 điểm)</w:t>
      </w:r>
      <w:r w:rsidRPr="002C2290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 </w:t>
      </w:r>
      <w:r w:rsidRPr="002C2290">
        <w:rPr>
          <w:rFonts w:ascii="Times New Roman" w:eastAsia="Times New Roman" w:hAnsi="Times New Roman"/>
          <w:sz w:val="26"/>
          <w:szCs w:val="26"/>
          <w:lang w:val="pt-BR"/>
        </w:rPr>
        <w:t>Cho hình chóp S.ABCD, đáy ABCD là hình bình hành có O là giao điểm của hai đường chéo.</w:t>
      </w: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 </w:t>
      </w:r>
      <w:r w:rsidRPr="002C2290">
        <w:rPr>
          <w:rFonts w:ascii="Times New Roman" w:eastAsia="Times New Roman" w:hAnsi="Times New Roman"/>
          <w:sz w:val="26"/>
          <w:szCs w:val="26"/>
          <w:lang w:val="vi-VN"/>
        </w:rPr>
        <w:t>Gọi</w:t>
      </w:r>
      <w:r w:rsidRPr="002C2290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 </w:t>
      </w:r>
      <w:r w:rsidRPr="002C2290">
        <w:rPr>
          <w:rFonts w:ascii="Times New Roman" w:eastAsia="Times New Roman" w:hAnsi="Times New Roman"/>
          <w:sz w:val="26"/>
          <w:szCs w:val="26"/>
          <w:lang w:val="vi-VN"/>
        </w:rPr>
        <w:t>M, N lần lượt  là trung điểm của SC và CD.</w:t>
      </w:r>
    </w:p>
    <w:p w14:paraId="6C7BEEF5" w14:textId="77777777" w:rsidR="0096151B" w:rsidRPr="002C2290" w:rsidRDefault="0096151B" w:rsidP="00DB035C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sz w:val="26"/>
          <w:szCs w:val="26"/>
          <w:lang w:val="vi-VN"/>
        </w:rPr>
        <w:t>a) Tìm giao tuyến của hai mặt phẳng (S</w:t>
      </w:r>
      <w:r w:rsidRPr="002C2290">
        <w:rPr>
          <w:rFonts w:ascii="Times New Roman" w:eastAsia="Times New Roman" w:hAnsi="Times New Roman"/>
          <w:sz w:val="26"/>
          <w:szCs w:val="26"/>
        </w:rPr>
        <w:t>AN</w:t>
      </w:r>
      <w:r w:rsidRPr="002C2290">
        <w:rPr>
          <w:rFonts w:ascii="Times New Roman" w:eastAsia="Times New Roman" w:hAnsi="Times New Roman"/>
          <w:sz w:val="26"/>
          <w:szCs w:val="26"/>
          <w:lang w:val="vi-VN"/>
        </w:rPr>
        <w:t>) và (S</w:t>
      </w:r>
      <w:r w:rsidRPr="002C2290">
        <w:rPr>
          <w:rFonts w:ascii="Times New Roman" w:eastAsia="Times New Roman" w:hAnsi="Times New Roman"/>
          <w:sz w:val="26"/>
          <w:szCs w:val="26"/>
        </w:rPr>
        <w:t>BC</w:t>
      </w:r>
      <w:r w:rsidRPr="002C2290">
        <w:rPr>
          <w:rFonts w:ascii="Times New Roman" w:eastAsia="Times New Roman" w:hAnsi="Times New Roman"/>
          <w:sz w:val="26"/>
          <w:szCs w:val="26"/>
          <w:lang w:val="vi-VN"/>
        </w:rPr>
        <w:t>).</w:t>
      </w:r>
    </w:p>
    <w:p w14:paraId="698B142E" w14:textId="77777777" w:rsidR="0096151B" w:rsidRPr="002C2290" w:rsidRDefault="0096151B" w:rsidP="00DB035C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2C2290">
        <w:rPr>
          <w:rFonts w:ascii="Times New Roman" w:eastAsia="Times New Roman" w:hAnsi="Times New Roman"/>
          <w:sz w:val="26"/>
          <w:szCs w:val="26"/>
          <w:lang w:val="vi-VN"/>
        </w:rPr>
        <w:t>b) Tìm giao tuyến của hai mặt phẳng (SAD) và (SBC).</w:t>
      </w:r>
    </w:p>
    <w:p w14:paraId="17920733" w14:textId="77777777" w:rsidR="0096151B" w:rsidRPr="002C2290" w:rsidRDefault="0096151B" w:rsidP="00DB035C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2C2290">
        <w:rPr>
          <w:rFonts w:ascii="Times New Roman" w:eastAsia="Times New Roman" w:hAnsi="Times New Roman"/>
          <w:sz w:val="26"/>
          <w:szCs w:val="26"/>
        </w:rPr>
        <w:t>c) Chứng minh rằng (OMN) // (SAD).</w:t>
      </w:r>
    </w:p>
    <w:p w14:paraId="4915107A" w14:textId="39308E95" w:rsidR="00980195" w:rsidRDefault="0096151B" w:rsidP="00DB035C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2C2290">
        <w:rPr>
          <w:rFonts w:ascii="Times New Roman" w:eastAsia="Times New Roman" w:hAnsi="Times New Roman"/>
          <w:sz w:val="26"/>
          <w:szCs w:val="26"/>
        </w:rPr>
        <w:t>d) Tìm giao điểm E của đường thẳng AN và mặt phẳng (SBD). Lấy điểm K trên cạnh SD sao cho KD=2KS. Chứng minh rằng EK // (SAC).</w:t>
      </w:r>
    </w:p>
    <w:p w14:paraId="60B11D5E" w14:textId="10D40EAA" w:rsidR="002C2290" w:rsidRDefault="002C2290" w:rsidP="00DB035C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2C2290">
        <w:rPr>
          <w:rFonts w:ascii="Times New Roman" w:eastAsia="Times New Roman" w:hAnsi="Times New Roman"/>
          <w:b/>
          <w:bCs/>
          <w:sz w:val="26"/>
          <w:szCs w:val="26"/>
        </w:rPr>
        <w:t>------Hết------</w:t>
      </w:r>
    </w:p>
    <w:p w14:paraId="3624763C" w14:textId="2FD8ACF2" w:rsidR="007F098C" w:rsidRDefault="007F098C">
      <w:pPr>
        <w:spacing w:after="160" w:line="259" w:lineRule="auto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br w:type="page"/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7F098C" w:rsidRPr="00E27589" w14:paraId="2ABAC7D6" w14:textId="77777777" w:rsidTr="002F00B3">
        <w:tc>
          <w:tcPr>
            <w:tcW w:w="4675" w:type="dxa"/>
            <w:hideMark/>
          </w:tcPr>
          <w:p w14:paraId="7B58F8CB" w14:textId="77777777" w:rsidR="007F098C" w:rsidRDefault="007F098C" w:rsidP="002F00B3">
            <w:pPr>
              <w:spacing w:line="240" w:lineRule="auto"/>
              <w:ind w:right="877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lastRenderedPageBreak/>
              <w:t>SỞ GIÁO DỤC VÀ ĐÀO TẠO</w:t>
            </w:r>
          </w:p>
          <w:p w14:paraId="1F4D872C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THÀNH PHỐ HỒ CHÍ MINH</w:t>
            </w:r>
          </w:p>
          <w:p w14:paraId="7C476D89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  <w:b/>
                <w:bCs/>
              </w:rPr>
            </w:pPr>
            <w:r>
              <w:rPr>
                <w:rFonts w:ascii="Palatino Linotype" w:hAnsi="Palatino Linotype"/>
                <w:b/>
                <w:bCs/>
              </w:rPr>
              <w:t>TRƯỜNG THPT QUANG TRUNG</w:t>
            </w:r>
          </w:p>
          <w:p w14:paraId="5B4216B5" w14:textId="77777777" w:rsidR="007F098C" w:rsidRDefault="007F098C" w:rsidP="002F00B3">
            <w:pPr>
              <w:rPr>
                <w:rFonts w:ascii="Palatino Linotype" w:hAnsi="Palatino Linotype"/>
                <w:i/>
                <w:iCs/>
                <w:lang w:val="pt-BR"/>
              </w:rPr>
            </w:pPr>
            <w:r>
              <w:rPr>
                <w:rFonts w:ascii="Palatino Linotype" w:hAnsi="Palatino Linotype"/>
                <w:i/>
                <w:iCs/>
                <w:lang w:val="pt-BR"/>
              </w:rPr>
              <w:t>(Đề có 01 trang, 08 câu hỏi)</w:t>
            </w:r>
          </w:p>
        </w:tc>
        <w:tc>
          <w:tcPr>
            <w:tcW w:w="4675" w:type="dxa"/>
            <w:hideMark/>
          </w:tcPr>
          <w:p w14:paraId="116DF400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b/>
                <w:bCs/>
                <w:lang w:val="pt-BR"/>
              </w:rPr>
            </w:pPr>
            <w:r>
              <w:rPr>
                <w:rFonts w:ascii="Palatino Linotype" w:hAnsi="Palatino Linotype"/>
                <w:b/>
                <w:bCs/>
                <w:lang w:val="pt-BR"/>
              </w:rPr>
              <w:t>KIỂM TRA CUỐI HỌC KÌ 1</w:t>
            </w:r>
          </w:p>
          <w:p w14:paraId="42365A19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b/>
                <w:bCs/>
                <w:lang w:val="pt-BR"/>
              </w:rPr>
            </w:pPr>
            <w:r>
              <w:rPr>
                <w:rFonts w:ascii="Palatino Linotype" w:hAnsi="Palatino Linotype"/>
                <w:b/>
                <w:bCs/>
                <w:lang w:val="pt-BR"/>
              </w:rPr>
              <w:t>NĂM HỌC 2023 – 2024</w:t>
            </w:r>
          </w:p>
          <w:p w14:paraId="3A2B5077" w14:textId="77777777" w:rsidR="007F098C" w:rsidRDefault="007F098C" w:rsidP="002F00B3">
            <w:pPr>
              <w:jc w:val="center"/>
              <w:rPr>
                <w:rFonts w:ascii="Palatino Linotype" w:hAnsi="Palatino Linotype"/>
                <w:lang w:val="pt-BR"/>
              </w:rPr>
            </w:pPr>
            <w:r>
              <w:rPr>
                <w:rFonts w:ascii="Palatino Linotype" w:hAnsi="Palatino Linotype"/>
                <w:lang w:val="pt-BR"/>
              </w:rPr>
              <w:t>Môn: TOÁN – Khối: 11</w:t>
            </w:r>
          </w:p>
        </w:tc>
      </w:tr>
    </w:tbl>
    <w:p w14:paraId="5A913814" w14:textId="77777777" w:rsidR="007F098C" w:rsidRDefault="007F098C" w:rsidP="007F098C">
      <w:pPr>
        <w:jc w:val="center"/>
        <w:rPr>
          <w:rFonts w:ascii="Palatino Linotype" w:hAnsi="Palatino Linotype"/>
          <w:b/>
          <w:bCs/>
          <w:sz w:val="24"/>
          <w:szCs w:val="24"/>
          <w:lang w:val="pt-BR"/>
        </w:rPr>
      </w:pPr>
      <w:r>
        <w:rPr>
          <w:rFonts w:ascii="Palatino Linotype" w:hAnsi="Palatino Linotype"/>
          <w:b/>
          <w:bCs/>
          <w:sz w:val="24"/>
          <w:szCs w:val="24"/>
          <w:lang w:val="pt-BR"/>
        </w:rPr>
        <w:t>HƯỚNG DẪN CHẤM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51"/>
        <w:gridCol w:w="7275"/>
        <w:gridCol w:w="1124"/>
      </w:tblGrid>
      <w:tr w:rsidR="007F098C" w:rsidRPr="00B454D1" w14:paraId="1788A4BA" w14:textId="77777777" w:rsidTr="002F00B3">
        <w:trPr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14138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b/>
                <w:bCs/>
                <w:sz w:val="24"/>
                <w:szCs w:val="24"/>
                <w:lang w:val="pt-BR"/>
              </w:rPr>
              <w:t>Câu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FAEAC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b/>
                <w:bCs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CF891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b/>
                <w:bCs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b/>
                <w:bCs/>
                <w:sz w:val="24"/>
                <w:szCs w:val="24"/>
                <w:lang w:val="pt-BR"/>
              </w:rPr>
              <w:t>Điểm</w:t>
            </w:r>
          </w:p>
        </w:tc>
      </w:tr>
      <w:tr w:rsidR="007F098C" w:rsidRPr="00B454D1" w14:paraId="5007D6D4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42312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1</w:t>
            </w:r>
          </w:p>
          <w:p w14:paraId="35626FE3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0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,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7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5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1C6B252B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eastAsia="Times New Roman" w:hAnsi="Palatino Linotype"/>
                <w:sz w:val="24"/>
                <w:szCs w:val="24"/>
                <w:lang w:val="pt-BR"/>
              </w:rPr>
              <w:t xml:space="preserve">Cho </w:t>
            </w:r>
            <w:r w:rsidRPr="00B454D1">
              <w:rPr>
                <w:rFonts w:ascii="Palatino Linotype" w:eastAsia="Times New Roman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1040" w:dyaOrig="620" w14:anchorId="076E497D">
                <v:shape id="_x0000_i1042" type="#_x0000_t75" style="width:52pt;height:31.2pt" o:ole="">
                  <v:imagedata r:id="rId39" o:title=""/>
                </v:shape>
                <o:OLEObject Type="Embed" ProgID="Equation.DSMT4" ShapeID="_x0000_i1042" DrawAspect="Content" ObjectID="_1765691010" r:id="rId40"/>
              </w:object>
            </w:r>
            <w:r w:rsidRPr="00B454D1">
              <w:rPr>
                <w:rFonts w:ascii="Palatino Linotype" w:eastAsia="Times New Roman" w:hAnsi="Palatino Linotype"/>
                <w:sz w:val="24"/>
                <w:szCs w:val="24"/>
                <w:lang w:val="pt-BR"/>
              </w:rPr>
              <w:t xml:space="preserve"> với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B454D1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1060" w:dyaOrig="620" w14:anchorId="2D06056C">
                <v:shape id="_x0000_i1043" type="#_x0000_t75" style="width:53.2pt;height:31.2pt" o:ole="">
                  <v:imagedata r:id="rId41" o:title=""/>
                </v:shape>
                <o:OLEObject Type="Embed" ProgID="Equation.DSMT4" ShapeID="_x0000_i1043" DrawAspect="Content" ObjectID="_1765691011" r:id="rId42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. Tính </w:t>
            </w:r>
            <w:r w:rsidRPr="00B454D1">
              <w:rPr>
                <w:rFonts w:ascii="Palatino Linotype" w:hAnsi="Palatino Linotype" w:cs="Times New Roman"/>
                <w:kern w:val="0"/>
                <w:position w:val="-10"/>
                <w:sz w:val="24"/>
                <w:szCs w:val="24"/>
                <w:lang w:val="pt-BR"/>
                <w14:ligatures w14:val="none"/>
              </w:rPr>
              <w:object w:dxaOrig="1160" w:dyaOrig="300" w14:anchorId="5B0ABEE0">
                <v:shape id="_x0000_i1044" type="#_x0000_t75" style="width:58pt;height:15.2pt" o:ole="">
                  <v:imagedata r:id="rId43" o:title=""/>
                </v:shape>
                <o:OLEObject Type="Embed" ProgID="Equation.DSMT4" ShapeID="_x0000_i1044" DrawAspect="Content" ObjectID="_1765691012" r:id="rId44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. </w:t>
            </w:r>
            <w:r w:rsidRPr="00B454D1">
              <w:rPr>
                <w:rFonts w:ascii="Palatino Linotype" w:eastAsia="Times New Roman" w:hAnsi="Palatino Linotype"/>
                <w:b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557DA3F5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6CBE9FD7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C96146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5A799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454D1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14:ligatures w14:val="none"/>
              </w:rPr>
              <w:object w:dxaOrig="1300" w:dyaOrig="620" w14:anchorId="46496B85">
                <v:shape id="_x0000_i1045" type="#_x0000_t75" style="width:65.2pt;height:31.2pt" o:ole="">
                  <v:imagedata r:id="rId45" o:title=""/>
                </v:shape>
                <o:OLEObject Type="Embed" ProgID="Equation.DSMT4" ShapeID="_x0000_i1045" DrawAspect="Content" ObjectID="_1765691013" r:id="rId46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B8B5F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5AC60E9D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6DD42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32B61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rFonts w:cs="Times New Roman"/>
                <w:kern w:val="0"/>
                <w:position w:val="-24"/>
                <w14:ligatures w14:val="none"/>
              </w:rPr>
              <w:object w:dxaOrig="1240" w:dyaOrig="620" w14:anchorId="09AEA67C">
                <v:shape id="_x0000_i1046" type="#_x0000_t75" style="width:62pt;height:31.2pt" o:ole="">
                  <v:imagedata r:id="rId47" o:title=""/>
                </v:shape>
                <o:OLEObject Type="Embed" ProgID="Equation.DSMT4" ShapeID="_x0000_i1046" DrawAspect="Content" ObjectID="_1765691014" r:id="rId48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84127C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3E781E3C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B88B4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86244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rFonts w:cs="Times New Roman"/>
                <w:kern w:val="0"/>
                <w:position w:val="-24"/>
                <w14:ligatures w14:val="none"/>
              </w:rPr>
              <w:object w:dxaOrig="1219" w:dyaOrig="620" w14:anchorId="0C359C5F">
                <v:shape id="_x0000_i1047" type="#_x0000_t75" style="width:61.2pt;height:31.2pt" o:ole="">
                  <v:imagedata r:id="rId49" o:title=""/>
                </v:shape>
                <o:OLEObject Type="Embed" ProgID="Equation.DSMT4" ShapeID="_x0000_i1047" DrawAspect="Content" ObjectID="_1765691015" r:id="rId50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EB4BA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2AEB2B2F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CB565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2</w:t>
            </w:r>
          </w:p>
          <w:p w14:paraId="4B37B61D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0,75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335248E2" w14:textId="77777777" w:rsidR="007F098C" w:rsidRPr="00B454D1" w:rsidRDefault="007F098C" w:rsidP="002F00B3">
            <w:pPr>
              <w:shd w:val="clear" w:color="auto" w:fill="F6F3D6"/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eastAsia="Times New Roman" w:hAnsi="Palatino Linotype"/>
                <w:sz w:val="24"/>
                <w:szCs w:val="24"/>
                <w:lang w:val="pt-BR"/>
              </w:rPr>
              <w:t xml:space="preserve">Giải phương trình:  </w:t>
            </w:r>
            <w:r w:rsidRPr="00B454D1">
              <w:rPr>
                <w:rFonts w:ascii="Palatino Linotype" w:hAnsi="Palatino Linotype" w:cs="Times New Roman"/>
                <w:kern w:val="0"/>
                <w:position w:val="-28"/>
                <w:sz w:val="24"/>
                <w:szCs w:val="24"/>
                <w:lang w:val="pt-BR"/>
                <w14:ligatures w14:val="none"/>
              </w:rPr>
              <w:object w:dxaOrig="2040" w:dyaOrig="720" w14:anchorId="7FBC9A43">
                <v:shape id="_x0000_i1048" type="#_x0000_t75" style="width:102pt;height:36pt" o:ole="">
                  <v:imagedata r:id="rId51" o:title=""/>
                </v:shape>
                <o:OLEObject Type="Embed" ProgID="Equation.DSMT4" ShapeID="_x0000_i1048" DrawAspect="Content" ObjectID="_1765691016" r:id="rId52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76C2D17A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413C2261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47947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D4C0B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rFonts w:cs="Times New Roman"/>
                <w:kern w:val="0"/>
                <w:position w:val="-28"/>
                <w14:ligatures w14:val="none"/>
              </w:rPr>
              <w:object w:dxaOrig="2200" w:dyaOrig="680" w14:anchorId="0176ED90">
                <v:shape id="_x0000_i1049" type="#_x0000_t75" style="width:110pt;height:34pt" o:ole="">
                  <v:imagedata r:id="rId53" o:title=""/>
                </v:shape>
                <o:OLEObject Type="Embed" ProgID="Equation.DSMT4" ShapeID="_x0000_i1049" DrawAspect="Content" ObjectID="_1765691017" r:id="rId54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B251F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664AEB00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FFB07D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28FA9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53905">
              <w:rPr>
                <w:rFonts w:ascii="Palatino Linotype" w:hAnsi="Palatino Linotype" w:cs="Times New Roman"/>
                <w:kern w:val="0"/>
                <w:position w:val="-60"/>
                <w:sz w:val="24"/>
                <w:szCs w:val="24"/>
                <w:lang w:val="pt-BR"/>
                <w14:ligatures w14:val="none"/>
              </w:rPr>
              <w:object w:dxaOrig="2480" w:dyaOrig="1320" w14:anchorId="4A844C1C">
                <v:shape id="_x0000_i1050" type="#_x0000_t75" style="width:124pt;height:66pt" o:ole="">
                  <v:imagedata r:id="rId55" o:title=""/>
                </v:shape>
                <o:OLEObject Type="Embed" ProgID="Equation.DSMT4" ShapeID="_x0000_i1050" DrawAspect="Content" ObjectID="_1765691018" r:id="rId56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E47F3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1E9B3856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641E7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B3221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rFonts w:cs="Times New Roman"/>
                <w:kern w:val="0"/>
                <w:position w:val="-60"/>
                <w14:ligatures w14:val="none"/>
              </w:rPr>
              <w:object w:dxaOrig="2540" w:dyaOrig="1320" w14:anchorId="50689AC0">
                <v:shape id="_x0000_i1051" type="#_x0000_t75" style="width:127.2pt;height:66pt" o:ole="">
                  <v:imagedata r:id="rId57" o:title=""/>
                </v:shape>
                <o:OLEObject Type="Embed" ProgID="Equation.DSMT4" ShapeID="_x0000_i1051" DrawAspect="Content" ObjectID="_1765691019" r:id="rId58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EF574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E27589" w14:paraId="58B18940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CD02E0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3</w:t>
            </w:r>
          </w:p>
          <w:p w14:paraId="2AF417BB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0,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7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5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713F17EE" w14:textId="77777777" w:rsidR="007F098C" w:rsidRPr="00B454D1" w:rsidRDefault="007F098C" w:rsidP="002F00B3">
            <w:pPr>
              <w:spacing w:after="120" w:line="240" w:lineRule="auto"/>
              <w:rPr>
                <w:rFonts w:ascii="Palatino Linotype" w:eastAsia="Times New Roman" w:hAnsi="Palatino Linotype"/>
                <w:b/>
                <w:sz w:val="24"/>
                <w:szCs w:val="24"/>
                <w:lang w:val="vi-VN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Tìm số hạng đầu và công sai của cấp số cộng </w:t>
            </w:r>
            <w:r w:rsidRPr="00B454D1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480" w:dyaOrig="400" w14:anchorId="58058F1E">
                <v:shape id="_x0000_i1052" type="#_x0000_t75" style="width:24pt;height:20pt" o:ole="">
                  <v:imagedata r:id="rId13" o:title=""/>
                </v:shape>
                <o:OLEObject Type="Embed" ProgID="Equation.DSMT4" ShapeID="_x0000_i1052" DrawAspect="Content" ObjectID="_1765691020" r:id="rId59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biết   </w:t>
            </w:r>
            <w:r w:rsidRPr="00B454D1">
              <w:rPr>
                <w:rFonts w:ascii="Palatino Linotype" w:hAnsi="Palatino Linotype" w:cs="Times New Roman"/>
                <w:kern w:val="0"/>
                <w:position w:val="-32"/>
                <w:sz w:val="24"/>
                <w:szCs w:val="24"/>
                <w14:ligatures w14:val="none"/>
              </w:rPr>
              <w:object w:dxaOrig="1400" w:dyaOrig="760" w14:anchorId="685043CB">
                <v:shape id="_x0000_i1053" type="#_x0000_t75" style="width:70pt;height:38pt" o:ole="">
                  <v:imagedata r:id="rId60" o:title=""/>
                </v:shape>
                <o:OLEObject Type="Embed" ProgID="Equation.DSMT4" ShapeID="_x0000_i1053" DrawAspect="Content" ObjectID="_1765691021" r:id="rId61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                              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1C85EBBE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618E7520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B430E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82BA8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53905">
              <w:rPr>
                <w:rFonts w:cs="Times New Roman"/>
                <w:kern w:val="0"/>
                <w:position w:val="-36"/>
                <w14:ligatures w14:val="none"/>
              </w:rPr>
              <w:object w:dxaOrig="2840" w:dyaOrig="840" w14:anchorId="6A45B10A">
                <v:shape id="_x0000_i1054" type="#_x0000_t75" style="width:142pt;height:42pt" o:ole="">
                  <v:imagedata r:id="rId62" o:title=""/>
                </v:shape>
                <o:OLEObject Type="Embed" ProgID="Equation.DSMT4" ShapeID="_x0000_i1054" DrawAspect="Content" ObjectID="_1765691022" r:id="rId63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F8F04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280491FE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04350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93231D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53905">
              <w:rPr>
                <w:rFonts w:cs="Times New Roman"/>
                <w:kern w:val="0"/>
                <w:position w:val="-32"/>
                <w14:ligatures w14:val="none"/>
              </w:rPr>
              <w:object w:dxaOrig="1880" w:dyaOrig="760" w14:anchorId="0EA5B4DD">
                <v:shape id="_x0000_i1055" type="#_x0000_t75" style="width:94pt;height:38pt" o:ole="">
                  <v:imagedata r:id="rId64" o:title=""/>
                </v:shape>
                <o:OLEObject Type="Embed" ProgID="Equation.DSMT4" ShapeID="_x0000_i1055" DrawAspect="Content" ObjectID="_1765691023" r:id="rId65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6DB36" w14:textId="77777777" w:rsidR="007F098C" w:rsidRPr="00B454D1" w:rsidRDefault="007F098C" w:rsidP="002F00B3">
            <w:pPr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6BD51D90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617BEA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B9428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53905">
              <w:rPr>
                <w:rFonts w:ascii="Palatino Linotype" w:hAnsi="Palatino Linotype" w:cs="Times New Roman"/>
                <w:kern w:val="0"/>
                <w:position w:val="-32"/>
                <w:sz w:val="24"/>
                <w:szCs w:val="24"/>
                <w:lang w:val="pt-BR"/>
                <w14:ligatures w14:val="none"/>
              </w:rPr>
              <w:object w:dxaOrig="1180" w:dyaOrig="760" w14:anchorId="061828CD">
                <v:shape id="_x0000_i1056" type="#_x0000_t75" style="width:59.2pt;height:38pt" o:ole="">
                  <v:imagedata r:id="rId66" o:title=""/>
                </v:shape>
                <o:OLEObject Type="Embed" ProgID="Equation.DSMT4" ShapeID="_x0000_i1056" DrawAspect="Content" ObjectID="_1765691024" r:id="rId67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F7556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0E6BF74C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9DC00ED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4</w:t>
            </w:r>
          </w:p>
          <w:p w14:paraId="381C6D13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2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,5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359137BD" w14:textId="77777777" w:rsidR="007F098C" w:rsidRPr="00B454D1" w:rsidRDefault="007F098C" w:rsidP="002F00B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B454D1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Tính các giới hạn sau</w:t>
            </w:r>
            <w:r w:rsidRPr="00B454D1">
              <w:rPr>
                <w:rFonts w:ascii="Palatino Linotype" w:eastAsia="Times New Roman" w:hAnsi="Palatino Linotype"/>
                <w:b/>
                <w:sz w:val="24"/>
                <w:szCs w:val="24"/>
                <w:lang w:val="vi-VN"/>
              </w:rPr>
              <w:t xml:space="preserve"> </w:t>
            </w:r>
          </w:p>
          <w:p w14:paraId="1F140C3A" w14:textId="77777777" w:rsidR="007F098C" w:rsidRPr="00B454D1" w:rsidRDefault="007F098C" w:rsidP="002F00B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a) </w:t>
            </w:r>
            <w:r w:rsidRPr="00B454D1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14:ligatures w14:val="none"/>
              </w:rPr>
              <w:object w:dxaOrig="1120" w:dyaOrig="660" w14:anchorId="67E201E2">
                <v:shape id="_x0000_i1057" type="#_x0000_t75" style="width:56pt;height:33.2pt" o:ole="">
                  <v:imagedata r:id="rId68" o:title=""/>
                </v:shape>
                <o:OLEObject Type="Embed" ProgID="Equation.DSMT4" ShapeID="_x0000_i1057" DrawAspect="Content" ObjectID="_1765691025" r:id="rId69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                                       b) </w:t>
            </w:r>
            <w:r w:rsidRPr="00B454D1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1160" w:dyaOrig="620" w14:anchorId="646F2AE5">
                <v:shape id="_x0000_i1058" type="#_x0000_t75" style="width:58pt;height:31.2pt" o:ole="">
                  <v:imagedata r:id="rId70" o:title=""/>
                </v:shape>
                <o:OLEObject Type="Embed" ProgID="Equation.DSMT4" ShapeID="_x0000_i1058" DrawAspect="Content" ObjectID="_1765691026" r:id="rId71"/>
              </w:object>
            </w:r>
          </w:p>
          <w:p w14:paraId="5F25DA3F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>c)</w:t>
            </w:r>
            <w:r w:rsidRPr="00B454D1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1740" w:dyaOrig="660" w14:anchorId="17CD6D55">
                <v:shape id="_x0000_i1059" type="#_x0000_t75" style="width:87.2pt;height:33.2pt" o:ole="">
                  <v:imagedata r:id="rId72" o:title=""/>
                </v:shape>
                <o:OLEObject Type="Embed" ProgID="Equation.DSMT4" ShapeID="_x0000_i1059" DrawAspect="Content" ObjectID="_1765691027" r:id="rId73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                                d) </w:t>
            </w:r>
            <w:r w:rsidRPr="00B454D1">
              <w:rPr>
                <w:rFonts w:ascii="Palatino Linotype" w:hAnsi="Palatino Linotype" w:cs="Times New Roman"/>
                <w:kern w:val="0"/>
                <w:position w:val="-22"/>
                <w:sz w:val="24"/>
                <w:szCs w:val="24"/>
                <w:lang w:val="pt-BR"/>
                <w14:ligatures w14:val="none"/>
              </w:rPr>
              <w:object w:dxaOrig="2540" w:dyaOrig="560" w14:anchorId="3EE81D10">
                <v:shape id="_x0000_i1060" type="#_x0000_t75" style="width:127.2pt;height:28pt" o:ole="">
                  <v:imagedata r:id="rId74" o:title=""/>
                </v:shape>
                <o:OLEObject Type="Embed" ProgID="Equation.DSMT4" ShapeID="_x0000_i1060" DrawAspect="Content" ObjectID="_1765691028" r:id="rId75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4A32802C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2862E121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FAD3E2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F648F" w14:textId="77777777" w:rsidR="007F098C" w:rsidRPr="00BF6032" w:rsidRDefault="007F098C" w:rsidP="007F098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BF6032">
              <w:rPr>
                <w:position w:val="-42"/>
              </w:rPr>
              <w:object w:dxaOrig="3040" w:dyaOrig="960" w14:anchorId="69AFB7B7">
                <v:shape id="_x0000_i1061" type="#_x0000_t75" style="width:152pt;height:48pt" o:ole="">
                  <v:imagedata r:id="rId76" o:title=""/>
                </v:shape>
                <o:OLEObject Type="Embed" ProgID="Equation.DSMT4" ShapeID="_x0000_i1061" DrawAspect="Content" ObjectID="_1765691029" r:id="rId77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E1AB87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  <w:p w14:paraId="247E0AE6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1274DD85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720A7877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4637019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0695E" w14:textId="77777777" w:rsidR="007F098C" w:rsidRPr="00BF6032" w:rsidRDefault="007F098C" w:rsidP="007F098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F6032">
              <w:rPr>
                <w:position w:val="-30"/>
              </w:rPr>
              <w:object w:dxaOrig="3700" w:dyaOrig="720" w14:anchorId="1527DD92">
                <v:shape id="_x0000_i1062" type="#_x0000_t75" style="width:185.2pt;height:36pt" o:ole="">
                  <v:imagedata r:id="rId78" o:title=""/>
                </v:shape>
                <o:OLEObject Type="Embed" ProgID="Equation.DSMT4" ShapeID="_x0000_i1062" DrawAspect="Content" ObjectID="_1765691030" r:id="rId79"/>
              </w:object>
            </w:r>
          </w:p>
          <w:p w14:paraId="4766FF68" w14:textId="77777777" w:rsidR="007F098C" w:rsidRPr="00BF6032" w:rsidRDefault="007F098C" w:rsidP="002F00B3">
            <w:pPr>
              <w:pStyle w:val="ListParagraph"/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F6032">
              <w:rPr>
                <w:rFonts w:ascii="Palatino Linotype" w:hAnsi="Palatino Linotype"/>
                <w:position w:val="-52"/>
                <w:sz w:val="24"/>
                <w:szCs w:val="24"/>
                <w:lang w:val="pt-BR"/>
              </w:rPr>
              <w:object w:dxaOrig="2260" w:dyaOrig="1160" w14:anchorId="356BE7B5">
                <v:shape id="_x0000_i1063" type="#_x0000_t75" style="width:113.2pt;height:58pt" o:ole="">
                  <v:imagedata r:id="rId80" o:title=""/>
                </v:shape>
                <o:OLEObject Type="Embed" ProgID="Equation.DSMT4" ShapeID="_x0000_i1063" DrawAspect="Content" ObjectID="_1765691031" r:id="rId81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124D4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0ACEB003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36431225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  <w:p w14:paraId="461BF1FA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391EEA2C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364AEBD7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6BC6F4F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6E9C3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F6032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2000" w:dyaOrig="620" w14:anchorId="07A4D10A">
                <v:shape id="_x0000_i1064" type="#_x0000_t75" style="width:100pt;height:31.2pt" o:ole="">
                  <v:imagedata r:id="rId82" o:title=""/>
                </v:shape>
                <o:OLEObject Type="Embed" ProgID="Equation.DSMT4" ShapeID="_x0000_i1064" DrawAspect="Content" ObjectID="_1765691032" r:id="rId83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2C34A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2FD7539B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46578A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9516D" w14:textId="77777777" w:rsidR="007F098C" w:rsidRPr="00BF6032" w:rsidRDefault="007F098C" w:rsidP="007F098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277EC">
              <w:rPr>
                <w:position w:val="-76"/>
              </w:rPr>
              <w:object w:dxaOrig="4020" w:dyaOrig="1640" w14:anchorId="58F42EA5">
                <v:shape id="_x0000_i1065" type="#_x0000_t75" style="width:201.2pt;height:82pt" o:ole="">
                  <v:imagedata r:id="rId84" o:title=""/>
                </v:shape>
                <o:OLEObject Type="Embed" ProgID="Equation.DSMT4" ShapeID="_x0000_i1065" DrawAspect="Content" ObjectID="_1765691033" r:id="rId85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5AC05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30352B89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  <w:p w14:paraId="02D3F9F2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19285DDB" w14:textId="77777777" w:rsidR="007F098C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3CA56318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624AE072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AF2A83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ECF30" w14:textId="77777777" w:rsidR="007F098C" w:rsidRPr="00FD2015" w:rsidRDefault="007F098C" w:rsidP="007F098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position w:val="-22"/>
              </w:rPr>
              <w:object w:dxaOrig="2540" w:dyaOrig="560" w14:anchorId="2AAE4AC2">
                <v:shape id="_x0000_i1066" type="#_x0000_t75" style="width:127.2pt;height:28pt" o:ole="">
                  <v:imagedata r:id="rId86" o:title=""/>
                </v:shape>
                <o:OLEObject Type="Embed" ProgID="Equation.DSMT4" ShapeID="_x0000_i1066" DrawAspect="Content" ObjectID="_1765691034" r:id="rId87"/>
              </w:object>
            </w:r>
          </w:p>
          <w:p w14:paraId="7E5F37FB" w14:textId="77777777" w:rsidR="007F098C" w:rsidRPr="00B277EC" w:rsidRDefault="007F098C" w:rsidP="002F00B3">
            <w:pPr>
              <w:pStyle w:val="ListParagraph"/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position w:val="-32"/>
              </w:rPr>
              <w:object w:dxaOrig="4819" w:dyaOrig="920" w14:anchorId="7B76ADA5">
                <v:shape id="_x0000_i1067" type="#_x0000_t75" style="width:240.8pt;height:46pt" o:ole="">
                  <v:imagedata r:id="rId88" o:title=""/>
                </v:shape>
                <o:OLEObject Type="Embed" ProgID="Equation.DSMT4" ShapeID="_x0000_i1067" DrawAspect="Content" ObjectID="_1765691035" r:id="rId89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38655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0A751EF5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14:paraId="4A3159B2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7BDCD04F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916CFF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F6EF0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220" w:dyaOrig="120" w14:anchorId="12F0837D">
                <v:shape id="_x0000_i1068" type="#_x0000_t75" style="width:11.2pt;height:6pt" o:ole="">
                  <v:imagedata r:id="rId90" o:title=""/>
                </v:shape>
                <o:OLEObject Type="Embed" ProgID="Equation.DSMT4" ShapeID="_x0000_i1068" DrawAspect="Content" ObjectID="_1765691036" r:id="rId91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FFA95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4AB3D544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307104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C8C49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rFonts w:ascii="Palatino Linotype" w:hAnsi="Palatino Linotype" w:cs="Times New Roman"/>
                <w:kern w:val="0"/>
                <w:position w:val="-70"/>
                <w:sz w:val="24"/>
                <w:szCs w:val="24"/>
                <w:lang w:val="pt-BR"/>
                <w14:ligatures w14:val="none"/>
              </w:rPr>
              <w:object w:dxaOrig="2680" w:dyaOrig="1420" w14:anchorId="2FF0FF4B">
                <v:shape id="_x0000_i1069" type="#_x0000_t75" style="width:134pt;height:71.2pt" o:ole="">
                  <v:imagedata r:id="rId92" o:title=""/>
                </v:shape>
                <o:OLEObject Type="Embed" ProgID="Equation.DSMT4" ShapeID="_x0000_i1069" DrawAspect="Content" ObjectID="_1765691037" r:id="rId93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4E7A3A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409A7827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097581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DD3F8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..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99F8A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4989AA64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0564D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B6B31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400" w:dyaOrig="620" w14:anchorId="4B7EB284">
                <v:shape id="_x0000_i1070" type="#_x0000_t75" style="width:20pt;height:31.2pt" o:ole="">
                  <v:imagedata r:id="rId94" o:title=""/>
                </v:shape>
                <o:OLEObject Type="Embed" ProgID="Equation.DSMT4" ShapeID="_x0000_i1070" DrawAspect="Content" ObjectID="_1765691038" r:id="rId95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BF884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E27589" w14:paraId="3D78863A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A8F07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5</w:t>
            </w:r>
          </w:p>
          <w:p w14:paraId="4A2DCB12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0,75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59D44EF9" w14:textId="77777777" w:rsidR="007F098C" w:rsidRPr="00B454D1" w:rsidRDefault="007F098C" w:rsidP="002F00B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Cho hàm số </w:t>
            </w:r>
            <w:r w:rsidRPr="00B454D1">
              <w:rPr>
                <w:rFonts w:ascii="Palatino Linotype" w:hAnsi="Palatino Linotype" w:cs="Times New Roman"/>
                <w:kern w:val="0"/>
                <w:position w:val="-64"/>
                <w:sz w:val="24"/>
                <w:szCs w:val="24"/>
                <w:lang w:val="pt-BR"/>
                <w14:ligatures w14:val="none"/>
              </w:rPr>
              <w:object w:dxaOrig="2760" w:dyaOrig="1400" w14:anchorId="56935CBA">
                <v:shape id="_x0000_i1071" type="#_x0000_t75" style="width:138pt;height:70pt" o:ole="">
                  <v:imagedata r:id="rId96" o:title=""/>
                </v:shape>
                <o:OLEObject Type="Embed" ProgID="Equation.DSMT4" ShapeID="_x0000_i1071" DrawAspect="Content" ObjectID="_1765691039" r:id="rId97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.</w:t>
            </w:r>
          </w:p>
          <w:p w14:paraId="40E693B4" w14:textId="77777777" w:rsidR="007F098C" w:rsidRPr="00B454D1" w:rsidRDefault="007F098C" w:rsidP="002F00B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Tìm các giới hạn </w:t>
            </w:r>
            <w:r w:rsidRPr="00B454D1">
              <w:rPr>
                <w:rFonts w:ascii="Palatino Linotype" w:hAnsi="Palatino Linotype" w:cs="Times New Roman"/>
                <w:kern w:val="0"/>
                <w:position w:val="-20"/>
                <w:sz w:val="24"/>
                <w:szCs w:val="24"/>
                <w:lang w:val="pt-BR"/>
                <w14:ligatures w14:val="none"/>
              </w:rPr>
              <w:object w:dxaOrig="3000" w:dyaOrig="460" w14:anchorId="6E591F30">
                <v:shape id="_x0000_i1072" type="#_x0000_t75" style="width:161.6pt;height:24.4pt" o:ole="">
                  <v:imagedata r:id="rId98" o:title=""/>
                </v:shape>
                <o:OLEObject Type="Embed" ProgID="Equation.DSMT4" ShapeID="_x0000_i1072" DrawAspect="Content" ObjectID="_1765691040" r:id="rId99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 (nếu có)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68BD33C9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vi-VN"/>
              </w:rPr>
            </w:pPr>
          </w:p>
        </w:tc>
      </w:tr>
      <w:tr w:rsidR="007F098C" w:rsidRPr="00B454D1" w14:paraId="080DB7AD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2419A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5B8550" w14:textId="77777777" w:rsidR="007F098C" w:rsidRPr="00FD2015" w:rsidRDefault="007F098C" w:rsidP="002F00B3">
            <w:pPr>
              <w:spacing w:line="240" w:lineRule="auto"/>
              <w:jc w:val="both"/>
            </w:pPr>
            <w:r w:rsidRPr="00FD2015">
              <w:rPr>
                <w:rFonts w:cs="Times New Roman"/>
                <w:kern w:val="0"/>
                <w:position w:val="-24"/>
                <w14:ligatures w14:val="none"/>
              </w:rPr>
              <w:object w:dxaOrig="1760" w:dyaOrig="620" w14:anchorId="6C0E698C">
                <v:shape id="_x0000_i1073" type="#_x0000_t75" style="width:88pt;height:31.2pt" o:ole="">
                  <v:imagedata r:id="rId100" o:title=""/>
                </v:shape>
                <o:OLEObject Type="Embed" ProgID="Equation.DSMT4" ShapeID="_x0000_i1073" DrawAspect="Content" ObjectID="_1765691041" r:id="rId101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63C21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71091A99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C1ABA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A11DC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rFonts w:cs="Times New Roman"/>
                <w:kern w:val="0"/>
                <w:position w:val="-24"/>
                <w14:ligatures w14:val="none"/>
              </w:rPr>
              <w:object w:dxaOrig="1760" w:dyaOrig="620" w14:anchorId="7FF41C76">
                <v:shape id="_x0000_i1074" type="#_x0000_t75" style="width:88pt;height:31.2pt" o:ole="">
                  <v:imagedata r:id="rId102" o:title=""/>
                </v:shape>
                <o:OLEObject Type="Embed" ProgID="Equation.DSMT4" ShapeID="_x0000_i1074" DrawAspect="Content" ObjectID="_1765691042" r:id="rId103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BF8EB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4BE60AB8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E4783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A1DAB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1620" w:dyaOrig="620" w14:anchorId="52F4DDC4">
                <v:shape id="_x0000_i1075" type="#_x0000_t75" style="width:81.2pt;height:31.2pt" o:ole="">
                  <v:imagedata r:id="rId104" o:title=""/>
                </v:shape>
                <o:OLEObject Type="Embed" ProgID="Equation.DSMT4" ShapeID="_x0000_i1075" DrawAspect="Content" ObjectID="_1765691043" r:id="rId105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101FD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E27589" w14:paraId="7E847042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3361D71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6</w:t>
            </w:r>
          </w:p>
          <w:p w14:paraId="5E1467C4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0,75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4FDDC3BC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Cho hàm số </w:t>
            </w:r>
            <w:r w:rsidRPr="00B454D1">
              <w:rPr>
                <w:rFonts w:ascii="Palatino Linotype" w:hAnsi="Palatino Linotype" w:cs="Times New Roman"/>
                <w:kern w:val="0"/>
                <w:position w:val="-46"/>
                <w:sz w:val="24"/>
                <w:szCs w:val="24"/>
                <w:lang w:val="pt-BR"/>
                <w14:ligatures w14:val="none"/>
              </w:rPr>
              <w:object w:dxaOrig="2720" w:dyaOrig="1040" w14:anchorId="16EC8EA2">
                <v:shape id="_x0000_i1076" type="#_x0000_t75" style="width:136pt;height:52pt" o:ole="">
                  <v:imagedata r:id="rId106" o:title=""/>
                </v:shape>
                <o:OLEObject Type="Embed" ProgID="Equation.DSMT4" ShapeID="_x0000_i1076" DrawAspect="Content" ObjectID="_1765691044" r:id="rId107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 .Xét tính liên tục của hàm số tại điểm </w:t>
            </w:r>
            <w:r w:rsidRPr="00B454D1">
              <w:rPr>
                <w:rFonts w:ascii="Palatino Linotype" w:hAnsi="Palatino Linotype" w:cs="Times New Roman"/>
                <w:kern w:val="0"/>
                <w:position w:val="-12"/>
                <w:sz w:val="24"/>
                <w:szCs w:val="24"/>
                <w:lang w:val="vi-VN"/>
                <w14:ligatures w14:val="none"/>
              </w:rPr>
              <w:object w:dxaOrig="760" w:dyaOrig="360" w14:anchorId="0C289BF2">
                <v:shape id="_x0000_i1077" type="#_x0000_t75" style="width:38pt;height:18pt" o:ole="">
                  <v:imagedata r:id="rId108" o:title=""/>
                </v:shape>
                <o:OLEObject Type="Embed" ProgID="Equation.DSMT4" ShapeID="_x0000_i1077" DrawAspect="Content" ObjectID="_1765691045" r:id="rId109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09AAF4F7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5907E88B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D38D96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B85D8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1200" w:dyaOrig="400" w14:anchorId="0CF34425">
                <v:shape id="_x0000_i1078" type="#_x0000_t75" style="width:60pt;height:20pt" o:ole="">
                  <v:imagedata r:id="rId110" o:title=""/>
                </v:shape>
                <o:OLEObject Type="Embed" ProgID="Equation.DSMT4" ShapeID="_x0000_i1078" DrawAspect="Content" ObjectID="_1765691046" r:id="rId111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A547B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0903264F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F711210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EA310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50243D">
              <w:rPr>
                <w:rFonts w:cs="Times New Roman"/>
                <w:kern w:val="0"/>
                <w:position w:val="-20"/>
                <w14:ligatures w14:val="none"/>
              </w:rPr>
              <w:object w:dxaOrig="1860" w:dyaOrig="460" w14:anchorId="6B89FFE1">
                <v:shape id="_x0000_i1079" type="#_x0000_t75" style="width:93.2pt;height:23.2pt" o:ole="">
                  <v:imagedata r:id="rId112" o:title=""/>
                </v:shape>
                <o:OLEObject Type="Embed" ProgID="Equation.DSMT4" ShapeID="_x0000_i1079" DrawAspect="Content" ObjectID="_1765691047" r:id="rId113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527FF1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481861DB" w14:textId="77777777" w:rsidTr="002F00B3">
        <w:trPr>
          <w:trHeight w:val="842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E14B70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617DE01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71E2D">
              <w:rPr>
                <w:rFonts w:ascii="Palatino Linotype" w:hAnsi="Palatino Linotype" w:cs="Times New Roman"/>
                <w:kern w:val="0"/>
                <w:position w:val="-20"/>
                <w:sz w:val="24"/>
                <w:szCs w:val="24"/>
                <w:lang w:val="pt-BR"/>
                <w14:ligatures w14:val="none"/>
              </w:rPr>
              <w:object w:dxaOrig="2079" w:dyaOrig="460" w14:anchorId="282A3CAC">
                <v:shape id="_x0000_i1080" type="#_x0000_t75" style="width:104pt;height:23.2pt" o:ole="">
                  <v:imagedata r:id="rId114" o:title=""/>
                </v:shape>
                <o:OLEObject Type="Embed" ProgID="Equation.DSMT4" ShapeID="_x0000_i1080" DrawAspect="Content" ObjectID="_1765691048" r:id="rId115"/>
              </w:object>
            </w:r>
          </w:p>
          <w:p w14:paraId="6CACAFCA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71E2D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300" w:dyaOrig="240" w14:anchorId="7766558B">
                <v:shape id="_x0000_i1081" type="#_x0000_t75" style="width:15.2pt;height:12pt" o:ole="">
                  <v:imagedata r:id="rId116" o:title=""/>
                </v:shape>
                <o:OLEObject Type="Embed" ProgID="Equation.DSMT4" ShapeID="_x0000_i1081" DrawAspect="Content" ObjectID="_1765691049" r:id="rId117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D71E2D">
              <w:rPr>
                <w:rFonts w:ascii="Palatino Linotype" w:hAnsi="Palatino Linotype"/>
                <w:sz w:val="24"/>
                <w:szCs w:val="24"/>
                <w:lang w:val="pt-BR"/>
              </w:rPr>
              <w:t>H</w: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>àm số</w:t>
            </w:r>
            <w:r w:rsidRPr="00D71E2D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l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iên tục</w: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tại</w:t>
            </w:r>
            <w:r w:rsidRPr="00D71E2D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B454D1">
              <w:rPr>
                <w:rFonts w:ascii="Palatino Linotype" w:hAnsi="Palatino Linotype" w:cs="Times New Roman"/>
                <w:kern w:val="0"/>
                <w:position w:val="-12"/>
                <w:sz w:val="24"/>
                <w:szCs w:val="24"/>
                <w:lang w:val="vi-VN"/>
                <w14:ligatures w14:val="none"/>
              </w:rPr>
              <w:object w:dxaOrig="760" w:dyaOrig="360" w14:anchorId="2BECA524">
                <v:shape id="_x0000_i1082" type="#_x0000_t75" style="width:38pt;height:18pt" o:ole="">
                  <v:imagedata r:id="rId108" o:title=""/>
                </v:shape>
                <o:OLEObject Type="Embed" ProgID="Equation.DSMT4" ShapeID="_x0000_i1082" DrawAspect="Content" ObjectID="_1765691050" r:id="rId118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7E0DA02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E27589" w14:paraId="1206D7A5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EF44F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7</w:t>
            </w:r>
          </w:p>
          <w:p w14:paraId="3D9F6E2A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0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,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75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28521794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Cho </w:t>
            </w:r>
            <w:r w:rsidRPr="00B454D1">
              <w:rPr>
                <w:rFonts w:ascii="Palatino Linotype" w:hAnsi="Palatino Linotype" w:cs="Times New Roman"/>
                <w:kern w:val="0"/>
                <w:position w:val="-48"/>
                <w:sz w:val="24"/>
                <w:szCs w:val="24"/>
                <w:lang w:val="pt-BR"/>
                <w14:ligatures w14:val="none"/>
              </w:rPr>
              <w:object w:dxaOrig="3460" w:dyaOrig="1080" w14:anchorId="3088226E">
                <v:shape id="_x0000_i1083" type="#_x0000_t75" style="width:173.2pt;height:54pt" o:ole="">
                  <v:imagedata r:id="rId119" o:title=""/>
                </v:shape>
                <o:OLEObject Type="Embed" ProgID="Equation.DSMT4" ShapeID="_x0000_i1083" DrawAspect="Content" ObjectID="_1765691051" r:id="rId120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 . Tìm </w:t>
            </w:r>
            <w:r w:rsidRPr="00B454D1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14:ligatures w14:val="none"/>
              </w:rPr>
              <w:object w:dxaOrig="260" w:dyaOrig="220" w14:anchorId="719DB352">
                <v:shape id="_x0000_i1084" type="#_x0000_t75" style="width:13.2pt;height:11.2pt" o:ole="">
                  <v:imagedata r:id="rId121" o:title=""/>
                </v:shape>
                <o:OLEObject Type="Embed" ProgID="Equation.DSMT4" ShapeID="_x0000_i1084" DrawAspect="Content" ObjectID="_1765691052" r:id="rId122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để hàm số liên tục tại điểm </w:t>
            </w:r>
            <w:r w:rsidRPr="00B454D1">
              <w:rPr>
                <w:rFonts w:ascii="Palatino Linotype" w:hAnsi="Palatino Linotype" w:cs="Times New Roman"/>
                <w:kern w:val="0"/>
                <w:position w:val="-12"/>
                <w:sz w:val="24"/>
                <w:szCs w:val="24"/>
                <w14:ligatures w14:val="none"/>
              </w:rPr>
              <w:object w:dxaOrig="639" w:dyaOrig="360" w14:anchorId="49F53711">
                <v:shape id="_x0000_i1085" type="#_x0000_t75" style="width:32pt;height:18pt" o:ole="">
                  <v:imagedata r:id="rId123" o:title=""/>
                </v:shape>
                <o:OLEObject Type="Embed" ProgID="Equation.DSMT4" ShapeID="_x0000_i1085" DrawAspect="Content" ObjectID="_1765691053" r:id="rId124"/>
              </w:object>
            </w:r>
            <w:r w:rsidRPr="00B454D1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705F45D4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</w:tr>
      <w:tr w:rsidR="007F098C" w:rsidRPr="00B454D1" w14:paraId="1AFA3C77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B91B6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1B282" w14:textId="77777777" w:rsidR="007F098C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2015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2140" w:dyaOrig="400" w14:anchorId="5F4E5EC4">
                <v:shape id="_x0000_i1086" type="#_x0000_t75" style="width:107.2pt;height:20pt" o:ole="">
                  <v:imagedata r:id="rId125" o:title=""/>
                </v:shape>
                <o:OLEObject Type="Embed" ProgID="Equation.DSMT4" ShapeID="_x0000_i1086" DrawAspect="Content" ObjectID="_1765691054" r:id="rId126"/>
              </w:object>
            </w:r>
          </w:p>
          <w:p w14:paraId="5309F254" w14:textId="77777777" w:rsidR="007F098C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71E2D">
              <w:rPr>
                <w:rFonts w:cs="Times New Roman"/>
                <w:kern w:val="0"/>
                <w:position w:val="-20"/>
                <w14:ligatures w14:val="none"/>
              </w:rPr>
              <w:object w:dxaOrig="1740" w:dyaOrig="460" w14:anchorId="5C966C01">
                <v:shape id="_x0000_i1087" type="#_x0000_t75" style="width:87.2pt;height:23.2pt" o:ole="">
                  <v:imagedata r:id="rId127" o:title=""/>
                </v:shape>
                <o:OLEObject Type="Embed" ProgID="Equation.DSMT4" ShapeID="_x0000_i1087" DrawAspect="Content" ObjectID="_1765691055" r:id="rId128"/>
              </w:object>
            </w:r>
          </w:p>
          <w:p w14:paraId="3FA256D5" w14:textId="77777777" w:rsidR="007F098C" w:rsidRPr="00D71E2D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71E2D">
              <w:rPr>
                <w:rFonts w:cs="Times New Roman"/>
                <w:kern w:val="0"/>
                <w:position w:val="-20"/>
                <w14:ligatures w14:val="none"/>
              </w:rPr>
              <w:object w:dxaOrig="2540" w:dyaOrig="460" w14:anchorId="11BA444C">
                <v:shape id="_x0000_i1088" type="#_x0000_t75" style="width:127.2pt;height:23.2pt" o:ole="">
                  <v:imagedata r:id="rId129" o:title=""/>
                </v:shape>
                <o:OLEObject Type="Embed" ProgID="Equation.DSMT4" ShapeID="_x0000_i1088" DrawAspect="Content" ObjectID="_1765691056" r:id="rId130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A0CCF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288F83E0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E5DDA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325A6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A7A92">
              <w:rPr>
                <w:rFonts w:ascii="Palatino Linotype" w:hAnsi="Palatino Linotype" w:cs="Times New Roman"/>
                <w:kern w:val="0"/>
                <w:position w:val="-20"/>
                <w:sz w:val="24"/>
                <w:szCs w:val="24"/>
                <w:lang w:val="pt-BR"/>
                <w14:ligatures w14:val="none"/>
              </w:rPr>
              <w:object w:dxaOrig="3420" w:dyaOrig="460" w14:anchorId="31DADA99">
                <v:shape id="_x0000_i1089" type="#_x0000_t75" style="width:171.2pt;height:23.2pt" o:ole="">
                  <v:imagedata r:id="rId131" o:title=""/>
                </v:shape>
                <o:OLEObject Type="Embed" ProgID="Equation.DSMT4" ShapeID="_x0000_i1089" DrawAspect="Content" ObjectID="_1765691057" r:id="rId132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826A6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219945BE" w14:textId="77777777" w:rsidTr="002F00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2EC7D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72F28" w14:textId="77777777" w:rsidR="007F098C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A7A92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2060" w:dyaOrig="320" w14:anchorId="3400E1E5">
                <v:shape id="_x0000_i1090" type="#_x0000_t75" style="width:103.2pt;height:16pt" o:ole="">
                  <v:imagedata r:id="rId133" o:title=""/>
                </v:shape>
                <o:OLEObject Type="Embed" ProgID="Equation.DSMT4" ShapeID="_x0000_i1090" DrawAspect="Content" ObjectID="_1765691058" r:id="rId134"/>
              </w:object>
            </w:r>
          </w:p>
          <w:p w14:paraId="79D8F0C3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lastRenderedPageBreak/>
              <w:t xml:space="preserve">Giải được </w:t>
            </w:r>
            <w:r w:rsidRPr="007A7A92">
              <w:rPr>
                <w:rFonts w:ascii="Palatino Linotype" w:hAnsi="Palatino Linotype" w:cs="Times New Roman"/>
                <w:kern w:val="0"/>
                <w:position w:val="-44"/>
                <w:sz w:val="24"/>
                <w:szCs w:val="24"/>
                <w:lang w:val="pt-BR"/>
                <w14:ligatures w14:val="none"/>
              </w:rPr>
              <w:object w:dxaOrig="999" w:dyaOrig="999" w14:anchorId="20E6DE84">
                <v:shape id="_x0000_i1091" type="#_x0000_t75" style="width:50pt;height:50pt" o:ole="">
                  <v:imagedata r:id="rId135" o:title=""/>
                </v:shape>
                <o:OLEObject Type="Embed" ProgID="Equation.DSMT4" ShapeID="_x0000_i1091" DrawAspect="Content" ObjectID="_1765691059" r:id="rId136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963E0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lastRenderedPageBreak/>
              <w:t>0,25</w:t>
            </w:r>
          </w:p>
        </w:tc>
      </w:tr>
      <w:tr w:rsidR="007F098C" w:rsidRPr="00C374A9" w14:paraId="45A1F8CC" w14:textId="77777777" w:rsidTr="002F00B3">
        <w:trPr>
          <w:jc w:val="center"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10155ACD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Câu 8</w:t>
            </w:r>
          </w:p>
          <w:p w14:paraId="1E49169C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(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3</w:t>
            </w: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,0đ)</w:t>
            </w: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hideMark/>
          </w:tcPr>
          <w:p w14:paraId="74F5119F" w14:textId="77777777" w:rsidR="007F098C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C374A9">
              <w:rPr>
                <w:rFonts w:ascii="Palatino Linotype" w:hAnsi="Palatino Linotype"/>
                <w:sz w:val="24"/>
                <w:szCs w:val="24"/>
                <w:lang w:val="pt-BR"/>
              </w:rPr>
              <w:t>Cho hình chóp S.ABCD, đáy ABCD là hình bình hành có O là giao điểm c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ủa</w:t>
            </w:r>
            <w:r w:rsidRPr="00C374A9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h</w:t>
            </w:r>
            <w:r w:rsidRPr="00C374A9">
              <w:rPr>
                <w:rFonts w:ascii="Palatino Linotype" w:hAnsi="Palatino Linotype"/>
                <w:sz w:val="24"/>
                <w:szCs w:val="24"/>
                <w:lang w:val="pt-BR"/>
              </w:rPr>
              <w:t>ai đường chéo. Gọi M, N lần lượt là trung điểm của SC và CD.</w:t>
            </w:r>
          </w:p>
          <w:p w14:paraId="78B1EE61" w14:textId="77777777" w:rsidR="007F098C" w:rsidRPr="00C374A9" w:rsidRDefault="007F098C" w:rsidP="007F098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C374A9">
              <w:rPr>
                <w:rFonts w:ascii="Palatino Linotype" w:hAnsi="Palatino Linotype"/>
                <w:sz w:val="24"/>
                <w:szCs w:val="24"/>
                <w:lang w:val="pt-BR"/>
              </w:rPr>
              <w:t>Tìm giao tuyến của hai mặt phẳng (SAN) và (SBC).</w:t>
            </w:r>
          </w:p>
          <w:p w14:paraId="5D12F58C" w14:textId="77777777" w:rsidR="007F098C" w:rsidRPr="00F56967" w:rsidRDefault="007F098C" w:rsidP="007F098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C374A9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ìm giao tuyến của hai mặt phẳng (SAD) và (SBC). </w:t>
            </w:r>
          </w:p>
          <w:p w14:paraId="3B62F4DF" w14:textId="77777777" w:rsidR="007F098C" w:rsidRPr="00C374A9" w:rsidRDefault="007F098C" w:rsidP="007F098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374A9">
              <w:rPr>
                <w:rFonts w:ascii="Palatino Linotype" w:hAnsi="Palatino Linotype"/>
                <w:sz w:val="24"/>
                <w:szCs w:val="24"/>
              </w:rPr>
              <w:t>Chứng minh rằng (OMN) // (SAD).</w:t>
            </w:r>
          </w:p>
          <w:p w14:paraId="5E58CFE6" w14:textId="77777777" w:rsidR="007F098C" w:rsidRPr="00C374A9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p w14:paraId="102C8FF0" w14:textId="77777777" w:rsidR="007F098C" w:rsidRDefault="007F098C" w:rsidP="007F098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0" w:firstLine="357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7C5164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46FB8AE3" wp14:editId="3B0C0074">
                  <wp:simplePos x="0" y="0"/>
                  <wp:positionH relativeFrom="column">
                    <wp:posOffset>2185670</wp:posOffset>
                  </wp:positionH>
                  <wp:positionV relativeFrom="page">
                    <wp:posOffset>0</wp:posOffset>
                  </wp:positionV>
                  <wp:extent cx="2353510" cy="1473200"/>
                  <wp:effectExtent l="0" t="0" r="8890" b="0"/>
                  <wp:wrapTight wrapText="bothSides">
                    <wp:wrapPolygon edited="0">
                      <wp:start x="0" y="0"/>
                      <wp:lineTo x="0" y="21228"/>
                      <wp:lineTo x="21507" y="21228"/>
                      <wp:lineTo x="21507" y="0"/>
                      <wp:lineTo x="0" y="0"/>
                    </wp:wrapPolygon>
                  </wp:wrapTight>
                  <wp:docPr id="1123709441" name="Picture 1" descr="A diagram of a triangle with lines and dot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709441" name="Picture 1" descr="A diagram of a triangle with lines and dots&#10;&#10;Description automatically generated"/>
                          <pic:cNvPicPr/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3510" cy="147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374A9">
              <w:rPr>
                <w:rFonts w:ascii="Palatino Linotype" w:hAnsi="Palatino Linotype"/>
                <w:sz w:val="24"/>
                <w:szCs w:val="24"/>
              </w:rPr>
              <w:t>Tìm giao điểm E của đường thẳng AN và mặt phẳng (SBD).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C374A9">
              <w:rPr>
                <w:rFonts w:ascii="Palatino Linotype" w:hAnsi="Palatino Linotype"/>
                <w:sz w:val="24"/>
                <w:szCs w:val="24"/>
              </w:rPr>
              <w:t>Lấy điểm K trên cạnh SD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sao cho</w:t>
            </w:r>
            <w:r w:rsidRPr="00C374A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279" w14:anchorId="53F33D00">
                <v:shape id="_x0000_i1092" type="#_x0000_t75" style="width:55.2pt;height:14pt" o:ole="">
                  <v:imagedata r:id="rId138" o:title=""/>
                </v:shape>
                <o:OLEObject Type="Embed" ProgID="Equation.DSMT4" ShapeID="_x0000_i1092" DrawAspect="Content" ObjectID="_1765691060" r:id="rId139"/>
              </w:object>
            </w:r>
            <w:r w:rsidRPr="00C374A9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14:paraId="189A9473" w14:textId="77777777" w:rsidR="007F098C" w:rsidRPr="00C374A9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374A9">
              <w:rPr>
                <w:rFonts w:ascii="Palatino Linotype" w:hAnsi="Palatino Linotype"/>
                <w:sz w:val="24"/>
                <w:szCs w:val="24"/>
              </w:rPr>
              <w:t>Chứng minh rằng EK // (SAC)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F3D6"/>
            <w:vAlign w:val="center"/>
          </w:tcPr>
          <w:p w14:paraId="7D3DC455" w14:textId="77777777" w:rsidR="007F098C" w:rsidRPr="00C374A9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7F098C" w:rsidRPr="00B454D1" w14:paraId="77FE9AFE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1D29721" w14:textId="77777777" w:rsidR="007F098C" w:rsidRPr="00C374A9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CB1D8" w14:textId="77777777" w:rsidR="007F098C" w:rsidRPr="007C678C" w:rsidRDefault="007F098C" w:rsidP="007F098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a có: </w:t>
            </w:r>
            <w:r w:rsidRPr="00F56967">
              <w:rPr>
                <w:position w:val="-14"/>
                <w:lang w:val="pt-BR"/>
              </w:rPr>
              <w:object w:dxaOrig="2260" w:dyaOrig="400" w14:anchorId="35781B0B">
                <v:shape id="_x0000_i1093" type="#_x0000_t75" style="width:113.2pt;height:20pt" o:ole="">
                  <v:imagedata r:id="rId140" o:title=""/>
                </v:shape>
                <o:OLEObject Type="Embed" ProgID="Equation.DSMT4" ShapeID="_x0000_i1093" DrawAspect="Content" ObjectID="_1765691061" r:id="rId141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F71D4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33E1CEE5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D8CFF53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C1980" w14:textId="77777777" w:rsidR="007F098C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rong </w:t>
            </w:r>
            <w:r w:rsidRPr="00A91953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920" w:dyaOrig="400" w14:anchorId="5BB23A01">
                <v:shape id="_x0000_i1094" type="#_x0000_t75" style="width:46pt;height:20pt" o:ole="">
                  <v:imagedata r:id="rId142" o:title=""/>
                </v:shape>
                <o:OLEObject Type="Embed" ProgID="Equation.DSMT4" ShapeID="_x0000_i1094" DrawAspect="Content" ObjectID="_1765691062" r:id="rId143"/>
              </w:objec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, gọi </w:t>
            </w:r>
            <w:r w:rsidRPr="00A91953">
              <w:rPr>
                <w:rFonts w:ascii="Palatino Linotype" w:hAnsi="Palatino Linotype" w:cs="Times New Roman"/>
                <w:kern w:val="0"/>
                <w:position w:val="-10"/>
                <w:sz w:val="24"/>
                <w:szCs w:val="24"/>
                <w:lang w:val="pt-BR"/>
                <w14:ligatures w14:val="none"/>
              </w:rPr>
              <w:object w:dxaOrig="1420" w:dyaOrig="320" w14:anchorId="5F681D5D">
                <v:shape id="_x0000_i1095" type="#_x0000_t75" style="width:71.2pt;height:16pt" o:ole="">
                  <v:imagedata r:id="rId144" o:title=""/>
                </v:shape>
                <o:OLEObject Type="Embed" ProgID="Equation.DSMT4" ShapeID="_x0000_i1095" DrawAspect="Content" ObjectID="_1765691063" r:id="rId145"/>
              </w:object>
            </w:r>
          </w:p>
          <w:p w14:paraId="27DB1134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 w:cs="Times New Roman"/>
                <w:kern w:val="0"/>
                <w:position w:val="-56"/>
                <w:sz w:val="24"/>
                <w:szCs w:val="24"/>
                <w:lang w:val="pt-BR"/>
                <w14:ligatures w14:val="none"/>
              </w:rPr>
              <w:object w:dxaOrig="2600" w:dyaOrig="1240" w14:anchorId="383B734B">
                <v:shape id="_x0000_i1096" type="#_x0000_t75" style="width:130pt;height:62pt" o:ole="">
                  <v:imagedata r:id="rId146" o:title=""/>
                </v:shape>
                <o:OLEObject Type="Embed" ProgID="Equation.DSMT4" ShapeID="_x0000_i1096" DrawAspect="Content" ObjectID="_1765691064" r:id="rId147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FB93B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4723DC97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8CB0573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CF9F3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3159" w:dyaOrig="400" w14:anchorId="5BC2DD69">
                <v:shape id="_x0000_i1097" type="#_x0000_t75" style="width:158pt;height:20pt" o:ole="">
                  <v:imagedata r:id="rId148" o:title=""/>
                </v:shape>
                <o:OLEObject Type="Embed" ProgID="Equation.DSMT4" ShapeID="_x0000_i1097" DrawAspect="Content" ObjectID="_1765691065" r:id="rId149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DABC7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454D1"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1ADAE0AF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D26AE4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B8518" w14:textId="77777777" w:rsidR="007F098C" w:rsidRPr="007C678C" w:rsidRDefault="007F098C" w:rsidP="007F098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a có: </w:t>
            </w:r>
            <w:r w:rsidRPr="007C678C">
              <w:rPr>
                <w:rFonts w:ascii="Palatino Linotype" w:hAnsi="Palatino Linotype"/>
                <w:position w:val="-74"/>
                <w:sz w:val="24"/>
                <w:szCs w:val="24"/>
                <w:lang w:val="pt-BR"/>
              </w:rPr>
              <w:object w:dxaOrig="2100" w:dyaOrig="1600" w14:anchorId="5DB4E4D4">
                <v:shape id="_x0000_i1098" type="#_x0000_t75" style="width:105.2pt;height:80pt" o:ole="">
                  <v:imagedata r:id="rId150" o:title=""/>
                </v:shape>
                <o:OLEObject Type="Embed" ProgID="Equation.DSMT4" ShapeID="_x0000_i1098" DrawAspect="Content" ObjectID="_1765691066" r:id="rId151"/>
              </w:objec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(ABCD là hình bình hành)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DC282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  <w:p w14:paraId="48EBD86E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 w:cs="Times New Roman"/>
                <w:kern w:val="0"/>
                <w:position w:val="-50"/>
                <w:sz w:val="24"/>
                <w:szCs w:val="24"/>
                <w:lang w:val="pt-BR"/>
                <w14:ligatures w14:val="none"/>
              </w:rPr>
              <w:object w:dxaOrig="780" w:dyaOrig="1120" w14:anchorId="7FBB7121">
                <v:shape id="_x0000_i1099" type="#_x0000_t75" style="width:39.2pt;height:56pt" o:ole="">
                  <v:imagedata r:id="rId152" o:title=""/>
                </v:shape>
                <o:OLEObject Type="Embed" ProgID="Equation.DSMT4" ShapeID="_x0000_i1099" DrawAspect="Content" ObjectID="_1765691067" r:id="rId153"/>
              </w:object>
            </w:r>
          </w:p>
        </w:tc>
      </w:tr>
      <w:tr w:rsidR="007F098C" w:rsidRPr="00B454D1" w14:paraId="7437CF0C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EA628E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3B848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2260" w:dyaOrig="400" w14:anchorId="54EFF034">
                <v:shape id="_x0000_i1100" type="#_x0000_t75" style="width:113.2pt;height:20pt" o:ole="">
                  <v:imagedata r:id="rId154" o:title=""/>
                </v:shape>
                <o:OLEObject Type="Embed" ProgID="Equation.DSMT4" ShapeID="_x0000_i1100" DrawAspect="Content" ObjectID="_1765691068" r:id="rId155"/>
              </w:objec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với </w:t>
            </w:r>
            <w:r w:rsidRPr="007C678C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220" w:dyaOrig="279" w14:anchorId="13DEE66A">
                <v:shape id="_x0000_i1101" type="#_x0000_t75" style="width:11.2pt;height:14pt" o:ole="">
                  <v:imagedata r:id="rId156" o:title=""/>
                </v:shape>
                <o:OLEObject Type="Embed" ProgID="Equation.DSMT4" ShapeID="_x0000_i1101" DrawAspect="Content" ObjectID="_1765691069" r:id="rId157"/>
              </w:objec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qua </w:t>
            </w:r>
            <w:r w:rsidRPr="007C678C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220" w:dyaOrig="279" w14:anchorId="693A3D15">
                <v:shape id="_x0000_i1102" type="#_x0000_t75" style="width:11.2pt;height:14pt" o:ole="">
                  <v:imagedata r:id="rId158" o:title=""/>
                </v:shape>
                <o:OLEObject Type="Embed" ProgID="Equation.DSMT4" ShapeID="_x0000_i1102" DrawAspect="Content" ObjectID="_1765691070" r:id="rId159"/>
              </w:object>
            </w: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,</w:t>
            </w:r>
            <w:r w:rsidRPr="007C678C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1380" w:dyaOrig="279" w14:anchorId="7A4640E4">
                <v:shape id="_x0000_i1103" type="#_x0000_t75" style="width:69.2pt;height:14pt" o:ole="">
                  <v:imagedata r:id="rId160" o:title=""/>
                </v:shape>
                <o:OLEObject Type="Embed" ProgID="Equation.DSMT4" ShapeID="_x0000_i1103" DrawAspect="Content" ObjectID="_1765691071" r:id="rId161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15BB3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5EAB88FC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0EE437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5D858" w14:textId="77777777" w:rsidR="007F098C" w:rsidRPr="007C678C" w:rsidRDefault="007F098C" w:rsidP="007F098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a có: </w:t>
            </w:r>
            <w:r w:rsidRPr="00D1674C">
              <w:rPr>
                <w:rFonts w:ascii="Palatino Linotype" w:hAnsi="Palatino Linotype"/>
                <w:position w:val="-72"/>
                <w:sz w:val="24"/>
                <w:szCs w:val="24"/>
                <w:lang w:val="pt-BR"/>
              </w:rPr>
              <w:object w:dxaOrig="2000" w:dyaOrig="1560" w14:anchorId="74346B1A">
                <v:shape id="_x0000_i1104" type="#_x0000_t75" style="width:100pt;height:78pt" o:ole="">
                  <v:imagedata r:id="rId162" o:title=""/>
                </v:shape>
                <o:OLEObject Type="Embed" ProgID="Equation.DSMT4" ShapeID="_x0000_i1104" DrawAspect="Content" ObjectID="_1765691072" r:id="rId163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94A96" w14:textId="77777777" w:rsidR="007F098C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1674C">
              <w:rPr>
                <w:rFonts w:ascii="Palatino Linotype" w:hAnsi="Palatino Linotype" w:cs="Times New Roman"/>
                <w:kern w:val="0"/>
                <w:position w:val="-30"/>
                <w:sz w:val="24"/>
                <w:szCs w:val="24"/>
                <w:lang w:val="pt-BR"/>
                <w14:ligatures w14:val="none"/>
              </w:rPr>
              <w:object w:dxaOrig="780" w:dyaOrig="720" w14:anchorId="19FDC374">
                <v:shape id="_x0000_i1105" type="#_x0000_t75" style="width:39.2pt;height:36pt" o:ole="">
                  <v:imagedata r:id="rId164" o:title=""/>
                </v:shape>
                <o:OLEObject Type="Embed" ProgID="Equation.DSMT4" ShapeID="_x0000_i1105" DrawAspect="Content" ObjectID="_1765691073" r:id="rId165"/>
              </w:object>
            </w:r>
          </w:p>
          <w:p w14:paraId="268F3330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1674C">
              <w:rPr>
                <w:rFonts w:ascii="Palatino Linotype" w:hAnsi="Palatino Linotype" w:cs="Times New Roman"/>
                <w:kern w:val="0"/>
                <w:position w:val="-30"/>
                <w:sz w:val="24"/>
                <w:szCs w:val="24"/>
                <w:lang w:val="pt-BR"/>
                <w14:ligatures w14:val="none"/>
              </w:rPr>
              <w:object w:dxaOrig="780" w:dyaOrig="720" w14:anchorId="373FE81F">
                <v:shape id="_x0000_i1106" type="#_x0000_t75" style="width:39.2pt;height:36pt" o:ole="">
                  <v:imagedata r:id="rId164" o:title=""/>
                </v:shape>
                <o:OLEObject Type="Embed" ProgID="Equation.DSMT4" ShapeID="_x0000_i1106" DrawAspect="Content" ObjectID="_1765691074" r:id="rId166"/>
              </w:object>
            </w:r>
          </w:p>
        </w:tc>
      </w:tr>
      <w:tr w:rsidR="007F098C" w:rsidRPr="00B454D1" w14:paraId="50BBD9DA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B30F80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6872D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1674C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2000" w:dyaOrig="400" w14:anchorId="29B8C2D5">
                <v:shape id="_x0000_i1107" type="#_x0000_t75" style="width:100pt;height:20pt" o:ole="">
                  <v:imagedata r:id="rId167" o:title=""/>
                </v:shape>
                <o:OLEObject Type="Embed" ProgID="Equation.DSMT4" ShapeID="_x0000_i1107" DrawAspect="Content" ObjectID="_1765691075" r:id="rId168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CB5EC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7148FF45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16619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6A81F" w14:textId="77777777" w:rsidR="007F098C" w:rsidRDefault="007F098C" w:rsidP="007F098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167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rong </w:t>
            </w:r>
            <w:r w:rsidRPr="00A91953">
              <w:rPr>
                <w:position w:val="-14"/>
                <w:lang w:val="pt-BR"/>
              </w:rPr>
              <w:object w:dxaOrig="920" w:dyaOrig="400" w14:anchorId="3017297D">
                <v:shape id="_x0000_i1108" type="#_x0000_t75" style="width:46pt;height:20pt" o:ole="">
                  <v:imagedata r:id="rId142" o:title=""/>
                </v:shape>
                <o:OLEObject Type="Embed" ProgID="Equation.DSMT4" ShapeID="_x0000_i1108" DrawAspect="Content" ObjectID="_1765691076" r:id="rId169"/>
              </w:object>
            </w:r>
            <w:r w:rsidRPr="00D167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, gọi </w:t>
            </w:r>
            <w:r w:rsidRPr="00D1674C">
              <w:rPr>
                <w:position w:val="-6"/>
                <w:lang w:val="pt-BR"/>
              </w:rPr>
              <w:object w:dxaOrig="1420" w:dyaOrig="279" w14:anchorId="039F7E86">
                <v:shape id="_x0000_i1109" type="#_x0000_t75" style="width:71.2pt;height:14pt" o:ole="">
                  <v:imagedata r:id="rId170" o:title=""/>
                </v:shape>
                <o:OLEObject Type="Embed" ProgID="Equation.DSMT4" ShapeID="_x0000_i1109" DrawAspect="Content" ObjectID="_1765691077" r:id="rId171"/>
              </w:object>
            </w:r>
          </w:p>
          <w:p w14:paraId="40FC7B56" w14:textId="77777777" w:rsidR="007F098C" w:rsidRDefault="007F098C" w:rsidP="002F00B3">
            <w:pPr>
              <w:spacing w:line="240" w:lineRule="auto"/>
              <w:ind w:left="360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1674C">
              <w:rPr>
                <w:rFonts w:ascii="Palatino Linotype" w:hAnsi="Palatino Linotype" w:cs="Times New Roman"/>
                <w:kern w:val="0"/>
                <w:position w:val="-34"/>
                <w:sz w:val="24"/>
                <w:szCs w:val="24"/>
                <w:lang w:val="pt-BR"/>
                <w14:ligatures w14:val="none"/>
              </w:rPr>
              <w:object w:dxaOrig="2120" w:dyaOrig="800" w14:anchorId="18C5938E">
                <v:shape id="_x0000_i1110" type="#_x0000_t75" style="width:106pt;height:40pt" o:ole="">
                  <v:imagedata r:id="rId172" o:title=""/>
                </v:shape>
                <o:OLEObject Type="Embed" ProgID="Equation.DSMT4" ShapeID="_x0000_i1110" DrawAspect="Content" ObjectID="_1765691078" r:id="rId173"/>
              </w:object>
            </w:r>
          </w:p>
          <w:p w14:paraId="3114766C" w14:textId="77777777" w:rsidR="007F098C" w:rsidRPr="00D1674C" w:rsidRDefault="007F098C" w:rsidP="002F00B3">
            <w:pPr>
              <w:spacing w:line="240" w:lineRule="auto"/>
              <w:ind w:left="360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D1674C">
              <w:rPr>
                <w:rFonts w:ascii="Palatino Linotype" w:hAnsi="Palatino Linotype" w:cs="Times New Roman"/>
                <w:kern w:val="0"/>
                <w:position w:val="-14"/>
                <w:sz w:val="24"/>
                <w:szCs w:val="24"/>
                <w:lang w:val="pt-BR"/>
                <w14:ligatures w14:val="none"/>
              </w:rPr>
              <w:object w:dxaOrig="2000" w:dyaOrig="400" w14:anchorId="6EBA5CE4">
                <v:shape id="_x0000_i1111" type="#_x0000_t75" style="width:100pt;height:20pt" o:ole="">
                  <v:imagedata r:id="rId174" o:title=""/>
                </v:shape>
                <o:OLEObject Type="Embed" ProgID="Equation.DSMT4" ShapeID="_x0000_i1111" DrawAspect="Content" ObjectID="_1765691079" r:id="rId175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FE173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 w:cs="Times New Roman"/>
                <w:kern w:val="0"/>
                <w:position w:val="-50"/>
                <w:sz w:val="24"/>
                <w:szCs w:val="24"/>
                <w:lang w:val="pt-BR"/>
                <w14:ligatures w14:val="none"/>
              </w:rPr>
              <w:object w:dxaOrig="780" w:dyaOrig="1120" w14:anchorId="7E8A7A68">
                <v:shape id="_x0000_i1112" type="#_x0000_t75" style="width:39.2pt;height:56pt" o:ole="">
                  <v:imagedata r:id="rId152" o:title=""/>
                </v:shape>
                <o:OLEObject Type="Embed" ProgID="Equation.DSMT4" ShapeID="_x0000_i1112" DrawAspect="Content" ObjectID="_1765691080" r:id="rId176"/>
              </w:object>
            </w:r>
          </w:p>
        </w:tc>
      </w:tr>
      <w:tr w:rsidR="007F098C" w:rsidRPr="00B454D1" w14:paraId="15D7F098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75FC12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3F7B7" w14:textId="77777777" w:rsidR="007F098C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Lập luận được </w:t>
            </w:r>
            <w:r w:rsidRPr="00D1674C">
              <w:rPr>
                <w:rFonts w:ascii="Palatino Linotype" w:hAnsi="Palatino Linotype" w:cs="Times New Roman"/>
                <w:kern w:val="0"/>
                <w:position w:val="-24"/>
                <w:sz w:val="24"/>
                <w:szCs w:val="24"/>
                <w:lang w:val="pt-BR"/>
                <w14:ligatures w14:val="none"/>
              </w:rPr>
              <w:object w:dxaOrig="1520" w:dyaOrig="620" w14:anchorId="2186D10F">
                <v:shape id="_x0000_i1113" type="#_x0000_t75" style="width:76pt;height:31.2pt" o:ole="">
                  <v:imagedata r:id="rId177" o:title=""/>
                </v:shape>
                <o:OLEObject Type="Embed" ProgID="Equation.DSMT4" ShapeID="_x0000_i1113" DrawAspect="Content" ObjectID="_1765691081" r:id="rId178"/>
              </w:object>
            </w:r>
          </w:p>
          <w:p w14:paraId="0D52CB4D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8910AA">
              <w:rPr>
                <w:rFonts w:ascii="Palatino Linotype" w:hAnsi="Palatino Linotype" w:cs="Times New Roman"/>
                <w:kern w:val="0"/>
                <w:position w:val="-6"/>
                <w:sz w:val="24"/>
                <w:szCs w:val="24"/>
                <w:lang w:val="pt-BR"/>
                <w14:ligatures w14:val="none"/>
              </w:rPr>
              <w:object w:dxaOrig="1240" w:dyaOrig="279" w14:anchorId="4C0EE7DE">
                <v:shape id="_x0000_i1114" type="#_x0000_t75" style="width:62pt;height:14pt" o:ole="">
                  <v:imagedata r:id="rId179" o:title=""/>
                </v:shape>
                <o:OLEObject Type="Embed" ProgID="Equation.DSMT4" ShapeID="_x0000_i1114" DrawAspect="Content" ObjectID="_1765691082" r:id="rId180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DF5B5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>
              <w:rPr>
                <w:rFonts w:ascii="Palatino Linotype" w:hAnsi="Palatino Linotype"/>
                <w:sz w:val="24"/>
                <w:szCs w:val="24"/>
                <w:lang w:val="pt-BR"/>
              </w:rPr>
              <w:t>0,25</w:t>
            </w:r>
          </w:p>
        </w:tc>
      </w:tr>
      <w:tr w:rsidR="007F098C" w:rsidRPr="00B454D1" w14:paraId="03F494EF" w14:textId="77777777" w:rsidTr="002F00B3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35AC1F" w14:textId="77777777" w:rsidR="007F098C" w:rsidRPr="00B454D1" w:rsidRDefault="007F098C" w:rsidP="002F00B3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7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8DDE1" w14:textId="77777777" w:rsidR="007F098C" w:rsidRPr="00B454D1" w:rsidRDefault="007F098C" w:rsidP="002F00B3">
            <w:pPr>
              <w:spacing w:line="240" w:lineRule="auto"/>
              <w:jc w:val="both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8910AA">
              <w:rPr>
                <w:rFonts w:ascii="Palatino Linotype" w:hAnsi="Palatino Linotype" w:cs="Times New Roman"/>
                <w:kern w:val="0"/>
                <w:position w:val="-54"/>
                <w:sz w:val="24"/>
                <w:szCs w:val="24"/>
                <w:lang w:val="pt-BR"/>
                <w14:ligatures w14:val="none"/>
              </w:rPr>
              <w:object w:dxaOrig="1600" w:dyaOrig="1200" w14:anchorId="72E20B0F">
                <v:shape id="_x0000_i1115" type="#_x0000_t75" style="width:80pt;height:60pt" o:ole="">
                  <v:imagedata r:id="rId181" o:title=""/>
                </v:shape>
                <o:OLEObject Type="Embed" ProgID="Equation.DSMT4" ShapeID="_x0000_i1115" DrawAspect="Content" ObjectID="_1765691083" r:id="rId182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4D88D" w14:textId="77777777" w:rsidR="007F098C" w:rsidRPr="00B454D1" w:rsidRDefault="007F098C" w:rsidP="002F00B3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7C678C">
              <w:rPr>
                <w:rFonts w:ascii="Palatino Linotype" w:hAnsi="Palatino Linotype" w:cs="Times New Roman"/>
                <w:kern w:val="0"/>
                <w:position w:val="-50"/>
                <w:sz w:val="24"/>
                <w:szCs w:val="24"/>
                <w:lang w:val="pt-BR"/>
                <w14:ligatures w14:val="none"/>
              </w:rPr>
              <w:object w:dxaOrig="780" w:dyaOrig="1120" w14:anchorId="64CF2F5D">
                <v:shape id="_x0000_i1116" type="#_x0000_t75" style="width:39.2pt;height:56pt" o:ole="">
                  <v:imagedata r:id="rId152" o:title=""/>
                </v:shape>
                <o:OLEObject Type="Embed" ProgID="Equation.DSMT4" ShapeID="_x0000_i1116" DrawAspect="Content" ObjectID="_1765691084" r:id="rId183"/>
              </w:object>
            </w:r>
          </w:p>
        </w:tc>
      </w:tr>
    </w:tbl>
    <w:p w14:paraId="5902441A" w14:textId="77777777" w:rsidR="007F098C" w:rsidRDefault="007F098C" w:rsidP="007F098C"/>
    <w:p w14:paraId="266F8EE4" w14:textId="0C09EABF" w:rsidR="007F098C" w:rsidRDefault="007F098C">
      <w:pPr>
        <w:spacing w:after="160" w:line="259" w:lineRule="auto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br w:type="page"/>
      </w:r>
    </w:p>
    <w:p w14:paraId="737F5157" w14:textId="67D9A67C" w:rsidR="007F098C" w:rsidRDefault="007F098C" w:rsidP="00DB035C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lastRenderedPageBreak/>
        <w:t>MA TRẬN</w:t>
      </w:r>
    </w:p>
    <w:tbl>
      <w:tblPr>
        <w:tblW w:w="9573" w:type="dxa"/>
        <w:tblLook w:val="04A0" w:firstRow="1" w:lastRow="0" w:firstColumn="1" w:lastColumn="0" w:noHBand="0" w:noVBand="1"/>
      </w:tblPr>
      <w:tblGrid>
        <w:gridCol w:w="2405"/>
        <w:gridCol w:w="1418"/>
        <w:gridCol w:w="1417"/>
        <w:gridCol w:w="1580"/>
        <w:gridCol w:w="1539"/>
        <w:gridCol w:w="1214"/>
      </w:tblGrid>
      <w:tr w:rsidR="007F098C" w:rsidRPr="007F098C" w14:paraId="073737F8" w14:textId="77777777" w:rsidTr="007F098C">
        <w:trPr>
          <w:trHeight w:val="672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A230F" w14:textId="77777777" w:rsidR="007F098C" w:rsidRPr="007F098C" w:rsidRDefault="007F098C" w:rsidP="007F09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ên chủ đề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FE3D9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4B6CD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5AE6F" w14:textId="0990211C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1E1F9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ận dụng cao</w:t>
            </w:r>
          </w:p>
        </w:tc>
        <w:tc>
          <w:tcPr>
            <w:tcW w:w="12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6B480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ổng</w:t>
            </w:r>
          </w:p>
        </w:tc>
      </w:tr>
      <w:tr w:rsidR="007F098C" w:rsidRPr="007F098C" w14:paraId="3FDF6F08" w14:textId="77777777" w:rsidTr="007F098C">
        <w:trPr>
          <w:trHeight w:val="336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AD1AC" w14:textId="12C37137" w:rsidR="007F098C" w:rsidRPr="007F098C" w:rsidRDefault="00CD71F8" w:rsidP="007F09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Hàm số, p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hương trình lượng giác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AB69C" w14:textId="6343B5F5" w:rsidR="007F098C" w:rsidRPr="007F098C" w:rsidRDefault="00CD71F8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C53B8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4738B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149BB" w14:textId="54586922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6412E" w14:textId="22BA9969" w:rsidR="007F098C" w:rsidRPr="007F098C" w:rsidRDefault="00F201D4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.5</w:t>
            </w:r>
          </w:p>
        </w:tc>
      </w:tr>
      <w:tr w:rsidR="007F098C" w:rsidRPr="007F098C" w14:paraId="15D7FC1E" w14:textId="77777777" w:rsidTr="007F098C">
        <w:trPr>
          <w:trHeight w:val="336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36057" w14:textId="7398DB8C" w:rsidR="007F098C" w:rsidRPr="007F098C" w:rsidRDefault="00CD71F8" w:rsidP="007F09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ấp số cộng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3F305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F0C1D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0.7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093C5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1C14F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1DE40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0.75</w:t>
            </w:r>
          </w:p>
        </w:tc>
      </w:tr>
      <w:tr w:rsidR="007F098C" w:rsidRPr="007F098C" w14:paraId="003EFEFB" w14:textId="77777777" w:rsidTr="007F098C">
        <w:trPr>
          <w:trHeight w:val="336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FCD96" w14:textId="58D1BFEE" w:rsidR="007F098C" w:rsidRPr="007F098C" w:rsidRDefault="00F201D4" w:rsidP="007F09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Giới han, hàm số liên tục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AEC04C" w14:textId="5CBE4CAC" w:rsidR="007F098C" w:rsidRPr="007F098C" w:rsidRDefault="00F201D4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,5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3DE0F" w14:textId="0CC58769" w:rsidR="007F098C" w:rsidRPr="007F098C" w:rsidRDefault="00F201D4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0,75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A8CA3" w14:textId="0C295A8E" w:rsidR="007F098C" w:rsidRPr="007F098C" w:rsidRDefault="00F201D4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5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222FC" w14:textId="36438E3D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4C1E4" w14:textId="38B75EB2" w:rsidR="007F098C" w:rsidRPr="007F098C" w:rsidRDefault="00F201D4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4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75</w:t>
            </w:r>
          </w:p>
        </w:tc>
      </w:tr>
      <w:tr w:rsidR="007F098C" w:rsidRPr="007F098C" w14:paraId="18B9A796" w14:textId="77777777" w:rsidTr="007F098C">
        <w:trPr>
          <w:trHeight w:val="336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D8552" w14:textId="02F82DA3" w:rsidR="007F098C" w:rsidRPr="007F098C" w:rsidRDefault="00F201D4" w:rsidP="007F09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ường thẳng, mặt phẳng, quan hệ song song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073BA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.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497B6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D05BF" w14:textId="7CF8D7DC" w:rsidR="007F098C" w:rsidRPr="007F098C" w:rsidRDefault="007F098C" w:rsidP="00F201D4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2480E" w14:textId="785F838A" w:rsidR="007F098C" w:rsidRPr="007F098C" w:rsidRDefault="00F201D4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0,75</w:t>
            </w:r>
            <w:r w:rsidR="007F098C"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3087D" w14:textId="369D2B7F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</w:t>
            </w:r>
            <w:r w:rsidR="00F201D4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0</w:t>
            </w:r>
          </w:p>
        </w:tc>
      </w:tr>
      <w:tr w:rsidR="007F098C" w:rsidRPr="007F098C" w14:paraId="2866D936" w14:textId="77777777" w:rsidTr="007F098C">
        <w:trPr>
          <w:trHeight w:val="336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EE8DB" w14:textId="77777777" w:rsidR="007F098C" w:rsidRPr="007F098C" w:rsidRDefault="007F098C" w:rsidP="007F09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ổng cộng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7D859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6.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3B06A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.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3A36E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.5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19365" w14:textId="77777777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0.75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05AC5" w14:textId="2C6D6C5F" w:rsidR="007F098C" w:rsidRPr="007F098C" w:rsidRDefault="007F098C" w:rsidP="007F098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7F098C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0</w:t>
            </w:r>
            <w:r w:rsidR="00F201D4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0</w:t>
            </w:r>
          </w:p>
        </w:tc>
      </w:tr>
    </w:tbl>
    <w:p w14:paraId="375014BF" w14:textId="77777777" w:rsidR="007F098C" w:rsidRPr="002C2290" w:rsidRDefault="007F098C" w:rsidP="00DB035C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</w:p>
    <w:sectPr w:rsidR="007F098C" w:rsidRPr="002C2290" w:rsidSect="006550CA">
      <w:pgSz w:w="11906" w:h="16838" w:code="9"/>
      <w:pgMar w:top="709" w:right="991" w:bottom="56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462881"/>
    <w:multiLevelType w:val="hybridMultilevel"/>
    <w:tmpl w:val="57B66B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4C0E98"/>
    <w:multiLevelType w:val="hybridMultilevel"/>
    <w:tmpl w:val="1BA26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C618FD"/>
    <w:multiLevelType w:val="hybridMultilevel"/>
    <w:tmpl w:val="A9B648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2164324">
    <w:abstractNumId w:val="0"/>
  </w:num>
  <w:num w:numId="2" w16cid:durableId="1635016778">
    <w:abstractNumId w:val="2"/>
  </w:num>
  <w:num w:numId="3" w16cid:durableId="66375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drawingGridHorizontalSpacing w:val="100"/>
  <w:drawingGridVerticalSpacing w:val="136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151B"/>
    <w:rsid w:val="00172210"/>
    <w:rsid w:val="002C2290"/>
    <w:rsid w:val="003F7D31"/>
    <w:rsid w:val="00456C15"/>
    <w:rsid w:val="006550CA"/>
    <w:rsid w:val="007F098C"/>
    <w:rsid w:val="0096151B"/>
    <w:rsid w:val="00980195"/>
    <w:rsid w:val="009E0E78"/>
    <w:rsid w:val="00BC3120"/>
    <w:rsid w:val="00CD71F8"/>
    <w:rsid w:val="00DB035C"/>
    <w:rsid w:val="00F00498"/>
    <w:rsid w:val="00F20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9F1074"/>
  <w15:chartTrackingRefBased/>
  <w15:docId w15:val="{5017E92F-3F27-4DF6-9D3E-925ED5D0BD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151B"/>
    <w:pPr>
      <w:spacing w:after="200" w:line="276" w:lineRule="auto"/>
    </w:pPr>
    <w:rPr>
      <w:rFonts w:ascii="Calibri" w:eastAsia="Calibri" w:hAnsi="Calibr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98C"/>
    <w:pPr>
      <w:spacing w:after="160" w:line="254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table" w:styleId="TableGrid">
    <w:name w:val="Table Grid"/>
    <w:basedOn w:val="TableNormal"/>
    <w:uiPriority w:val="39"/>
    <w:rsid w:val="007F098C"/>
    <w:pPr>
      <w:spacing w:after="0" w:line="240" w:lineRule="auto"/>
    </w:pPr>
    <w:rPr>
      <w:rFonts w:asciiTheme="minorHAnsi" w:hAnsiTheme="minorHAnsi" w:cstheme="minorBidi"/>
      <w:kern w:val="2"/>
      <w:sz w:val="2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524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image" Target="media/image8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image" Target="media/image66.png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7</Pages>
  <Words>779</Words>
  <Characters>4446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21T08:21:00Z</dcterms:created>
  <dcterms:modified xsi:type="dcterms:W3CDTF">2024-01-02T01:55:00Z</dcterms:modified>
</cp:coreProperties>
</file>